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XSpec="center" w:tblpY="-1102"/>
        <w:tblW w:w="10530" w:type="dxa"/>
        <w:tblBorders>
          <w:top w:val="thinThickSmallGap" w:sz="24" w:space="0" w:color="auto"/>
          <w:bottom w:val="thickThinSmallGap" w:sz="24" w:space="0" w:color="auto"/>
        </w:tblBorders>
        <w:tblLook w:val="01E0" w:firstRow="1" w:lastRow="1" w:firstColumn="1" w:lastColumn="1" w:noHBand="0" w:noVBand="0"/>
      </w:tblPr>
      <w:tblGrid>
        <w:gridCol w:w="10535"/>
        <w:gridCol w:w="6"/>
        <w:gridCol w:w="6"/>
      </w:tblGrid>
      <w:tr w:rsidR="00E33D6D" w14:paraId="62977F79" w14:textId="77777777" w:rsidTr="00DE58D4">
        <w:trPr>
          <w:trHeight w:val="1530"/>
        </w:trPr>
        <w:tc>
          <w:tcPr>
            <w:tcW w:w="4494" w:type="dxa"/>
            <w:tcBorders>
              <w:top w:val="thinThickSmallGap" w:sz="24" w:space="0" w:color="auto"/>
              <w:left w:val="nil"/>
              <w:bottom w:val="thickThinSmallGap" w:sz="2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tbl>
            <w:tblPr>
              <w:tblpPr w:leftFromText="180" w:rightFromText="180" w:horzAnchor="margin" w:tblpXSpec="center" w:tblpY="-1102"/>
              <w:tblW w:w="1053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494"/>
              <w:gridCol w:w="1356"/>
              <w:gridCol w:w="4680"/>
            </w:tblGrid>
            <w:tr w:rsidR="00E33D6D" w14:paraId="315E757A" w14:textId="77777777" w:rsidTr="00E33D6D">
              <w:trPr>
                <w:trHeight w:val="1530"/>
              </w:trPr>
              <w:tc>
                <w:tcPr>
                  <w:tcW w:w="4494" w:type="dxa"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</w:tcPr>
                <w:p w14:paraId="0AEC934C" w14:textId="77777777" w:rsidR="00E33D6D" w:rsidRDefault="00E33D6D" w:rsidP="00DE58D4">
                  <w:pPr>
                    <w:pStyle w:val="Default"/>
                    <w:spacing w:line="18" w:lineRule="atLeast"/>
                    <w:rPr>
                      <w:b/>
                      <w:bCs/>
                      <w:color w:val="auto"/>
                      <w:sz w:val="16"/>
                      <w:szCs w:val="16"/>
                    </w:rPr>
                  </w:pPr>
                </w:p>
                <w:p w14:paraId="30DB753F" w14:textId="77777777" w:rsidR="00E33D6D" w:rsidRDefault="00E33D6D" w:rsidP="00DE58D4">
                  <w:pPr>
                    <w:pStyle w:val="Default"/>
                    <w:spacing w:line="18" w:lineRule="atLeast"/>
                    <w:jc w:val="center"/>
                    <w:rPr>
                      <w:b/>
                      <w:bCs/>
                      <w:color w:val="auto"/>
                      <w:sz w:val="18"/>
                      <w:szCs w:val="18"/>
                    </w:rPr>
                  </w:pPr>
                  <w:r>
                    <w:rPr>
                      <w:b/>
                      <w:bCs/>
                      <w:color w:val="auto"/>
                      <w:sz w:val="18"/>
                      <w:szCs w:val="18"/>
                    </w:rPr>
                    <w:t>Kingdom of Saudi Arabia</w:t>
                  </w:r>
                </w:p>
                <w:p w14:paraId="6E2DB2EC" w14:textId="77777777" w:rsidR="00E33D6D" w:rsidRDefault="00E33D6D" w:rsidP="00DE58D4">
                  <w:pPr>
                    <w:pStyle w:val="Default"/>
                    <w:spacing w:line="18" w:lineRule="atLeast"/>
                    <w:jc w:val="center"/>
                    <w:rPr>
                      <w:b/>
                      <w:bCs/>
                      <w:color w:val="auto"/>
                      <w:sz w:val="18"/>
                      <w:szCs w:val="18"/>
                    </w:rPr>
                  </w:pPr>
                  <w:r>
                    <w:rPr>
                      <w:b/>
                      <w:bCs/>
                      <w:color w:val="auto"/>
                      <w:sz w:val="18"/>
                      <w:szCs w:val="18"/>
                    </w:rPr>
                    <w:t>Ministry of Education</w:t>
                  </w:r>
                </w:p>
                <w:p w14:paraId="6A35FB0C" w14:textId="77777777" w:rsidR="00E33D6D" w:rsidRDefault="00E33D6D" w:rsidP="00DE58D4">
                  <w:pPr>
                    <w:pStyle w:val="Default"/>
                    <w:spacing w:line="18" w:lineRule="atLeast"/>
                    <w:jc w:val="center"/>
                    <w:rPr>
                      <w:b/>
                      <w:bCs/>
                      <w:color w:val="auto"/>
                      <w:sz w:val="18"/>
                      <w:szCs w:val="18"/>
                    </w:rPr>
                  </w:pPr>
                  <w:r>
                    <w:rPr>
                      <w:b/>
                      <w:bCs/>
                      <w:color w:val="auto"/>
                      <w:sz w:val="18"/>
                      <w:szCs w:val="18"/>
                    </w:rPr>
                    <w:t>University of Jeddah</w:t>
                  </w:r>
                </w:p>
                <w:p w14:paraId="33ECEA2E" w14:textId="77777777" w:rsidR="00E33D6D" w:rsidRDefault="00E33D6D" w:rsidP="00DE58D4">
                  <w:pPr>
                    <w:pStyle w:val="Default"/>
                    <w:spacing w:line="18" w:lineRule="atLeast"/>
                    <w:jc w:val="center"/>
                    <w:rPr>
                      <w:b/>
                      <w:bCs/>
                      <w:color w:val="auto"/>
                      <w:sz w:val="18"/>
                      <w:szCs w:val="18"/>
                    </w:rPr>
                  </w:pPr>
                  <w:r>
                    <w:rPr>
                      <w:b/>
                      <w:bCs/>
                      <w:color w:val="auto"/>
                      <w:sz w:val="18"/>
                      <w:szCs w:val="18"/>
                    </w:rPr>
                    <w:t>College of Science and Computer Engineering</w:t>
                  </w:r>
                </w:p>
              </w:tc>
              <w:tc>
                <w:tcPr>
                  <w:tcW w:w="1356" w:type="dxa"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  <w:vAlign w:val="center"/>
                  <w:hideMark/>
                </w:tcPr>
                <w:p w14:paraId="22E0B2FD" w14:textId="77777777" w:rsidR="00E33D6D" w:rsidRDefault="00E33D6D" w:rsidP="00DE58D4">
                  <w:pPr>
                    <w:spacing w:line="18" w:lineRule="atLeast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69022D8E" wp14:editId="139A904F">
                        <wp:extent cx="733425" cy="742950"/>
                        <wp:effectExtent l="0" t="0" r="9525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742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0" w:type="dxa"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  <w:vAlign w:val="center"/>
                  <w:hideMark/>
                </w:tcPr>
                <w:p w14:paraId="213F6A4E" w14:textId="77777777" w:rsidR="00E33D6D" w:rsidRDefault="00E33D6D" w:rsidP="00DE58D4">
                  <w:pPr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المملكة العربية السعودية</w:t>
                  </w:r>
                </w:p>
                <w:p w14:paraId="18DDF660" w14:textId="77777777" w:rsidR="00E33D6D" w:rsidRDefault="00E33D6D" w:rsidP="00DE58D4">
                  <w:pPr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 xml:space="preserve">وزارة التعليم </w:t>
                  </w:r>
                </w:p>
                <w:p w14:paraId="164171A8" w14:textId="77777777" w:rsidR="00E33D6D" w:rsidRDefault="00E33D6D" w:rsidP="00DE58D4">
                  <w:pPr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جامعة جدّة</w:t>
                  </w:r>
                </w:p>
                <w:p w14:paraId="67B1F705" w14:textId="77777777" w:rsidR="00E33D6D" w:rsidRPr="002F529C" w:rsidRDefault="00E33D6D" w:rsidP="00DE58D4">
                  <w:pPr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 xml:space="preserve">  كلية علوم و هندسة الحاسب</w:t>
                  </w:r>
                </w:p>
              </w:tc>
            </w:tr>
          </w:tbl>
          <w:p w14:paraId="0FCD8A10" w14:textId="77777777" w:rsidR="00E33D6D" w:rsidRDefault="00E33D6D" w:rsidP="00DE58D4">
            <w:pPr>
              <w:pStyle w:val="Default"/>
              <w:spacing w:line="18" w:lineRule="atLeast"/>
              <w:jc w:val="center"/>
              <w:rPr>
                <w:b/>
                <w:bCs/>
                <w:color w:val="auto"/>
                <w:sz w:val="18"/>
                <w:szCs w:val="18"/>
                <w:rtl/>
              </w:rPr>
            </w:pPr>
          </w:p>
        </w:tc>
        <w:tc>
          <w:tcPr>
            <w:tcW w:w="1356" w:type="dxa"/>
            <w:tcBorders>
              <w:top w:val="thinThickSmallGap" w:sz="24" w:space="0" w:color="auto"/>
              <w:left w:val="nil"/>
              <w:bottom w:val="thickThinSmallGap" w:sz="2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B3638E4" w14:textId="77777777" w:rsidR="00E33D6D" w:rsidRDefault="00E33D6D" w:rsidP="00DE58D4">
            <w:pPr>
              <w:spacing w:line="18" w:lineRule="atLeast"/>
              <w:jc w:val="center"/>
            </w:pPr>
          </w:p>
        </w:tc>
        <w:tc>
          <w:tcPr>
            <w:tcW w:w="4680" w:type="dxa"/>
            <w:tcBorders>
              <w:top w:val="thinThickSmallGap" w:sz="24" w:space="0" w:color="auto"/>
              <w:left w:val="nil"/>
              <w:bottom w:val="thickThinSmallGap" w:sz="2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4A315BB1" w14:textId="77777777" w:rsidR="00E33D6D" w:rsidRDefault="00E33D6D" w:rsidP="00DE58D4">
            <w:pPr>
              <w:jc w:val="center"/>
              <w:rPr>
                <w:b/>
                <w:bCs/>
              </w:rPr>
            </w:pPr>
          </w:p>
        </w:tc>
      </w:tr>
    </w:tbl>
    <w:p w14:paraId="12B0279E" w14:textId="77777777" w:rsidR="00E33D6D" w:rsidRDefault="00E33D6D" w:rsidP="008F0498">
      <w:pPr>
        <w:jc w:val="center"/>
        <w:rPr>
          <w:b/>
          <w:sz w:val="36"/>
          <w:szCs w:val="36"/>
        </w:rPr>
      </w:pPr>
    </w:p>
    <w:p w14:paraId="4D4736A6" w14:textId="02F0A9F4" w:rsidR="009A3F36" w:rsidRDefault="008F0498" w:rsidP="009A3F36">
      <w:pPr>
        <w:jc w:val="center"/>
        <w:rPr>
          <w:b/>
          <w:sz w:val="28"/>
          <w:szCs w:val="36"/>
        </w:rPr>
      </w:pPr>
      <w:r w:rsidRPr="004346C3">
        <w:rPr>
          <w:b/>
          <w:sz w:val="28"/>
          <w:szCs w:val="36"/>
        </w:rPr>
        <w:t>C</w:t>
      </w:r>
      <w:r w:rsidR="00B151E4">
        <w:rPr>
          <w:b/>
          <w:sz w:val="28"/>
          <w:szCs w:val="36"/>
        </w:rPr>
        <w:t>C</w:t>
      </w:r>
      <w:r w:rsidRPr="004346C3">
        <w:rPr>
          <w:b/>
          <w:sz w:val="28"/>
          <w:szCs w:val="36"/>
        </w:rPr>
        <w:t>C</w:t>
      </w:r>
      <w:r w:rsidR="009926A1">
        <w:rPr>
          <w:b/>
          <w:sz w:val="28"/>
          <w:szCs w:val="36"/>
        </w:rPr>
        <w:t>S</w:t>
      </w:r>
      <w:r w:rsidRPr="004346C3">
        <w:rPr>
          <w:b/>
          <w:sz w:val="28"/>
          <w:szCs w:val="36"/>
        </w:rPr>
        <w:t xml:space="preserve"> </w:t>
      </w:r>
      <w:r w:rsidR="009A3F36">
        <w:rPr>
          <w:b/>
          <w:sz w:val="28"/>
          <w:szCs w:val="36"/>
        </w:rPr>
        <w:t>314</w:t>
      </w:r>
      <w:r w:rsidRPr="004346C3">
        <w:rPr>
          <w:b/>
          <w:sz w:val="28"/>
          <w:szCs w:val="36"/>
        </w:rPr>
        <w:t xml:space="preserve"> </w:t>
      </w:r>
      <w:r w:rsidR="00FF590B">
        <w:rPr>
          <w:b/>
          <w:sz w:val="28"/>
          <w:szCs w:val="36"/>
        </w:rPr>
        <w:t>–</w:t>
      </w:r>
      <w:r w:rsidRPr="004346C3">
        <w:rPr>
          <w:b/>
          <w:sz w:val="28"/>
          <w:szCs w:val="36"/>
        </w:rPr>
        <w:t xml:space="preserve"> </w:t>
      </w:r>
      <w:r w:rsidR="009A3F36">
        <w:rPr>
          <w:b/>
          <w:sz w:val="28"/>
          <w:szCs w:val="36"/>
        </w:rPr>
        <w:t>Design and Analysis of Algorithms</w:t>
      </w:r>
    </w:p>
    <w:p w14:paraId="5F319BA5" w14:textId="0D2CF2AB" w:rsidR="009A3F36" w:rsidRDefault="009A3F36" w:rsidP="009A3F36">
      <w:pPr>
        <w:jc w:val="center"/>
        <w:rPr>
          <w:b/>
          <w:sz w:val="28"/>
          <w:szCs w:val="36"/>
        </w:rPr>
      </w:pPr>
    </w:p>
    <w:p w14:paraId="3F07F4BA" w14:textId="7B90D6FA" w:rsidR="009A3F36" w:rsidRPr="009A3F36" w:rsidRDefault="009A3F36" w:rsidP="009A3F36">
      <w:pPr>
        <w:jc w:val="center"/>
        <w:rPr>
          <w:b/>
          <w:sz w:val="48"/>
          <w:szCs w:val="48"/>
        </w:rPr>
      </w:pPr>
      <w:r w:rsidRPr="009A3F36">
        <w:rPr>
          <w:b/>
          <w:sz w:val="48"/>
          <w:szCs w:val="48"/>
        </w:rPr>
        <w:t xml:space="preserve">LAB </w:t>
      </w:r>
      <w:r w:rsidR="000656BF">
        <w:rPr>
          <w:b/>
          <w:sz w:val="48"/>
          <w:szCs w:val="48"/>
        </w:rPr>
        <w:t>2</w:t>
      </w:r>
    </w:p>
    <w:p w14:paraId="106648EA" w14:textId="2F44547F" w:rsidR="009A3F36" w:rsidRDefault="009A3F36" w:rsidP="009A3F36">
      <w:pPr>
        <w:jc w:val="center"/>
        <w:rPr>
          <w:b/>
          <w:sz w:val="28"/>
          <w:szCs w:val="36"/>
        </w:rPr>
      </w:pPr>
    </w:p>
    <w:p w14:paraId="304750C8" w14:textId="77777777" w:rsidR="009A3F36" w:rsidRDefault="009A3F36" w:rsidP="009A3F36">
      <w:pPr>
        <w:rPr>
          <w:rFonts w:eastAsia="Malgun Gothic"/>
          <w:b/>
          <w:sz w:val="28"/>
          <w:szCs w:val="36"/>
          <w:lang w:eastAsia="ko-KR"/>
        </w:rPr>
      </w:pPr>
    </w:p>
    <w:p w14:paraId="6B6A4634" w14:textId="441C0336" w:rsidR="009A3F36" w:rsidRDefault="009A3F36" w:rsidP="009A3F36">
      <w:pPr>
        <w:spacing w:line="360" w:lineRule="auto"/>
        <w:rPr>
          <w:rFonts w:eastAsia="Malgun Gothic"/>
          <w:b/>
          <w:sz w:val="28"/>
          <w:szCs w:val="36"/>
          <w:lang w:eastAsia="ko-KR"/>
        </w:rPr>
      </w:pPr>
      <w:r>
        <w:rPr>
          <w:rFonts w:eastAsia="Malgun Gothic" w:hint="eastAsia"/>
          <w:b/>
          <w:sz w:val="28"/>
          <w:szCs w:val="36"/>
          <w:lang w:eastAsia="ko-KR"/>
        </w:rPr>
        <w:t>T</w:t>
      </w:r>
      <w:r>
        <w:rPr>
          <w:rFonts w:eastAsia="Malgun Gothic"/>
          <w:b/>
          <w:sz w:val="28"/>
          <w:szCs w:val="36"/>
          <w:lang w:eastAsia="ko-KR"/>
        </w:rPr>
        <w:t>opic</w:t>
      </w:r>
      <w:r w:rsidR="00BA7BA8">
        <w:rPr>
          <w:rFonts w:eastAsia="Malgun Gothic"/>
          <w:b/>
          <w:sz w:val="28"/>
          <w:szCs w:val="36"/>
          <w:lang w:eastAsia="ko-KR"/>
        </w:rPr>
        <w:t>s</w:t>
      </w:r>
      <w:r>
        <w:rPr>
          <w:rFonts w:eastAsia="Malgun Gothic"/>
          <w:b/>
          <w:sz w:val="28"/>
          <w:szCs w:val="36"/>
          <w:lang w:eastAsia="ko-KR"/>
        </w:rPr>
        <w:t xml:space="preserve">: </w:t>
      </w:r>
    </w:p>
    <w:p w14:paraId="06F15706" w14:textId="7B7694C1" w:rsidR="009A3F36" w:rsidRPr="00BA7BA8" w:rsidRDefault="00BA7BA8" w:rsidP="00BA7BA8">
      <w:pPr>
        <w:pStyle w:val="ListParagraph"/>
        <w:numPr>
          <w:ilvl w:val="0"/>
          <w:numId w:val="27"/>
        </w:numPr>
        <w:ind w:hanging="357"/>
        <w:rPr>
          <w:rFonts w:eastAsia="Malgun Gothic"/>
          <w:b/>
          <w:sz w:val="24"/>
          <w:szCs w:val="24"/>
          <w:lang w:eastAsia="ko-KR"/>
        </w:rPr>
      </w:pPr>
      <w:r w:rsidRPr="00BA7BA8">
        <w:rPr>
          <w:rFonts w:eastAsia="Malgun Gothic"/>
          <w:b/>
          <w:sz w:val="24"/>
          <w:szCs w:val="24"/>
          <w:lang w:eastAsia="ko-KR"/>
        </w:rPr>
        <w:t>Algorithm analysis</w:t>
      </w:r>
    </w:p>
    <w:p w14:paraId="1E1C6D65" w14:textId="7CB4D7CD" w:rsidR="009A3F36" w:rsidRPr="00BA7BA8" w:rsidRDefault="00BA7BA8" w:rsidP="00BA7BA8">
      <w:pPr>
        <w:pStyle w:val="ListParagraph"/>
        <w:numPr>
          <w:ilvl w:val="0"/>
          <w:numId w:val="27"/>
        </w:numPr>
        <w:ind w:hanging="357"/>
        <w:rPr>
          <w:rFonts w:eastAsia="Malgun Gothic"/>
          <w:b/>
          <w:sz w:val="24"/>
          <w:szCs w:val="24"/>
          <w:lang w:eastAsia="ko-KR"/>
        </w:rPr>
      </w:pPr>
      <w:r w:rsidRPr="00BA7BA8">
        <w:rPr>
          <w:rFonts w:eastAsia="Malgun Gothic"/>
          <w:b/>
          <w:sz w:val="24"/>
          <w:szCs w:val="24"/>
          <w:lang w:eastAsia="ko-KR"/>
        </w:rPr>
        <w:t>Asymptotic notations and basic efficiency classes</w:t>
      </w:r>
    </w:p>
    <w:p w14:paraId="40C7D6E6" w14:textId="03834DE8" w:rsidR="00BA7BA8" w:rsidRPr="00BA7BA8" w:rsidRDefault="00BA7BA8" w:rsidP="00BA7BA8">
      <w:pPr>
        <w:pStyle w:val="ListParagraph"/>
        <w:numPr>
          <w:ilvl w:val="0"/>
          <w:numId w:val="27"/>
        </w:numPr>
        <w:ind w:hanging="357"/>
        <w:rPr>
          <w:rFonts w:eastAsia="Malgun Gothic"/>
          <w:b/>
          <w:sz w:val="24"/>
          <w:szCs w:val="24"/>
          <w:lang w:eastAsia="ko-KR"/>
        </w:rPr>
      </w:pPr>
      <w:r w:rsidRPr="00BA7BA8">
        <w:rPr>
          <w:rFonts w:eastAsia="Malgun Gothic" w:hint="eastAsia"/>
          <w:b/>
          <w:sz w:val="24"/>
          <w:szCs w:val="24"/>
          <w:lang w:eastAsia="ko-KR"/>
        </w:rPr>
        <w:t>M</w:t>
      </w:r>
      <w:r w:rsidRPr="00BA7BA8">
        <w:rPr>
          <w:rFonts w:eastAsia="Malgun Gothic"/>
          <w:b/>
          <w:sz w:val="24"/>
          <w:szCs w:val="24"/>
          <w:lang w:eastAsia="ko-KR"/>
        </w:rPr>
        <w:t>athematical analysis of non-recursive algorithms</w:t>
      </w:r>
    </w:p>
    <w:p w14:paraId="5F5061D8" w14:textId="740E3E86" w:rsidR="00BA7BA8" w:rsidRPr="00BA7BA8" w:rsidRDefault="00BA7BA8" w:rsidP="00BA7BA8">
      <w:pPr>
        <w:pStyle w:val="ListParagraph"/>
        <w:numPr>
          <w:ilvl w:val="0"/>
          <w:numId w:val="27"/>
        </w:numPr>
        <w:ind w:hanging="357"/>
        <w:rPr>
          <w:rFonts w:eastAsia="Malgun Gothic"/>
          <w:b/>
          <w:sz w:val="24"/>
          <w:szCs w:val="24"/>
          <w:lang w:eastAsia="ko-KR"/>
        </w:rPr>
      </w:pPr>
      <w:r w:rsidRPr="00BA7BA8">
        <w:rPr>
          <w:rFonts w:eastAsia="Malgun Gothic" w:hint="eastAsia"/>
          <w:b/>
          <w:sz w:val="24"/>
          <w:szCs w:val="24"/>
          <w:lang w:eastAsia="ko-KR"/>
        </w:rPr>
        <w:t>M</w:t>
      </w:r>
      <w:r w:rsidRPr="00BA7BA8">
        <w:rPr>
          <w:rFonts w:eastAsia="Malgun Gothic"/>
          <w:b/>
          <w:sz w:val="24"/>
          <w:szCs w:val="24"/>
          <w:lang w:eastAsia="ko-KR"/>
        </w:rPr>
        <w:t>athematical analysis of recursive algorithms</w:t>
      </w:r>
    </w:p>
    <w:p w14:paraId="3B222B24" w14:textId="77777777" w:rsidR="008F0498" w:rsidRDefault="008F0498" w:rsidP="008F0498">
      <w:pPr>
        <w:jc w:val="both"/>
        <w:rPr>
          <w:b/>
          <w:sz w:val="36"/>
          <w:szCs w:val="36"/>
        </w:rPr>
      </w:pPr>
    </w:p>
    <w:p w14:paraId="28DDDD52" w14:textId="3E5A9148" w:rsidR="008F0498" w:rsidRPr="004346C3" w:rsidRDefault="008F0498" w:rsidP="008F0498">
      <w:pPr>
        <w:jc w:val="both"/>
        <w:rPr>
          <w:b/>
          <w:szCs w:val="28"/>
        </w:rPr>
      </w:pPr>
      <w:r w:rsidRPr="004346C3">
        <w:rPr>
          <w:b/>
          <w:szCs w:val="28"/>
        </w:rPr>
        <w:t xml:space="preserve">Total Marks: </w:t>
      </w:r>
      <w:r w:rsidR="009A3F36">
        <w:rPr>
          <w:b/>
          <w:szCs w:val="28"/>
        </w:rPr>
        <w:t>2</w:t>
      </w:r>
      <w:r w:rsidR="00C016EE">
        <w:rPr>
          <w:b/>
          <w:szCs w:val="28"/>
        </w:rPr>
        <w:tab/>
      </w:r>
      <w:r w:rsidR="00C016EE">
        <w:rPr>
          <w:b/>
          <w:szCs w:val="28"/>
        </w:rPr>
        <w:tab/>
      </w:r>
      <w:r w:rsidR="00C016EE">
        <w:rPr>
          <w:b/>
          <w:szCs w:val="28"/>
        </w:rPr>
        <w:tab/>
      </w:r>
      <w:r w:rsidR="00C016EE">
        <w:rPr>
          <w:b/>
          <w:szCs w:val="28"/>
        </w:rPr>
        <w:tab/>
      </w:r>
    </w:p>
    <w:p w14:paraId="62805313" w14:textId="77777777" w:rsidR="008F0498" w:rsidRDefault="008F0498"/>
    <w:p w14:paraId="6FFFFA42" w14:textId="377E6565" w:rsidR="008F0498" w:rsidRPr="001929E4" w:rsidRDefault="008F0498" w:rsidP="008F0498">
      <w:pPr>
        <w:spacing w:before="120" w:after="120"/>
        <w:rPr>
          <w:b/>
          <w:szCs w:val="28"/>
          <w:lang w:val="en-AE"/>
        </w:rPr>
      </w:pPr>
      <w:r w:rsidRPr="004346C3">
        <w:rPr>
          <w:b/>
          <w:szCs w:val="28"/>
        </w:rPr>
        <w:t xml:space="preserve">Student Name: </w:t>
      </w:r>
      <w:r w:rsidR="001929E4" w:rsidRPr="00B6474F">
        <w:rPr>
          <w:b/>
          <w:color w:val="0070C0"/>
          <w:szCs w:val="28"/>
          <w:lang w:val="en-AE"/>
        </w:rPr>
        <w:t>Bassam Al-</w:t>
      </w:r>
      <w:proofErr w:type="spellStart"/>
      <w:r w:rsidR="001929E4" w:rsidRPr="00B6474F">
        <w:rPr>
          <w:b/>
          <w:color w:val="0070C0"/>
          <w:szCs w:val="28"/>
          <w:lang w:val="en-AE"/>
        </w:rPr>
        <w:t>gamdi</w:t>
      </w:r>
      <w:proofErr w:type="spellEnd"/>
    </w:p>
    <w:p w14:paraId="47994D9A" w14:textId="1B608FFC" w:rsidR="008F0498" w:rsidRPr="004346C3" w:rsidRDefault="008F0498" w:rsidP="008F0498">
      <w:pPr>
        <w:spacing w:before="120" w:after="120"/>
        <w:rPr>
          <w:b/>
          <w:szCs w:val="28"/>
        </w:rPr>
      </w:pPr>
      <w:r w:rsidRPr="004346C3">
        <w:rPr>
          <w:b/>
          <w:szCs w:val="28"/>
        </w:rPr>
        <w:t xml:space="preserve">Student ID: </w:t>
      </w:r>
      <w:r w:rsidR="001929E4" w:rsidRPr="00B6474F">
        <w:rPr>
          <w:b/>
          <w:color w:val="0070C0"/>
          <w:szCs w:val="28"/>
        </w:rPr>
        <w:t>2141362</w:t>
      </w:r>
    </w:p>
    <w:p w14:paraId="5F42E44F" w14:textId="38357A6B" w:rsidR="008F0498" w:rsidRDefault="008F0498" w:rsidP="008F0498">
      <w:pPr>
        <w:spacing w:before="120" w:after="120"/>
        <w:rPr>
          <w:b/>
        </w:rPr>
      </w:pPr>
    </w:p>
    <w:p w14:paraId="76A624AC" w14:textId="5ED9D777" w:rsidR="0019366A" w:rsidRDefault="0019366A" w:rsidP="008F0498">
      <w:pPr>
        <w:spacing w:before="120" w:after="120"/>
        <w:rPr>
          <w:b/>
        </w:rPr>
      </w:pPr>
    </w:p>
    <w:p w14:paraId="3F5FB8E0" w14:textId="2FBA008F" w:rsidR="008F0498" w:rsidRDefault="00A66D7B" w:rsidP="004346C3">
      <w:pPr>
        <w:spacing w:before="120" w:after="120"/>
        <w:rPr>
          <w:b/>
        </w:rPr>
      </w:pPr>
      <w:r w:rsidRPr="004346C3">
        <w:rPr>
          <w:b/>
        </w:rPr>
        <w:t>Marks</w:t>
      </w:r>
      <w:r w:rsidR="004346C3">
        <w:rPr>
          <w:b/>
        </w:rPr>
        <w:t>:</w:t>
      </w:r>
    </w:p>
    <w:tbl>
      <w:tblPr>
        <w:tblStyle w:val="TableGrid"/>
        <w:tblW w:w="8630" w:type="dxa"/>
        <w:jc w:val="center"/>
        <w:tblLook w:val="04A0" w:firstRow="1" w:lastRow="0" w:firstColumn="1" w:lastColumn="0" w:noHBand="0" w:noVBand="1"/>
      </w:tblPr>
      <w:tblGrid>
        <w:gridCol w:w="1132"/>
        <w:gridCol w:w="749"/>
        <w:gridCol w:w="750"/>
        <w:gridCol w:w="750"/>
        <w:gridCol w:w="750"/>
        <w:gridCol w:w="750"/>
        <w:gridCol w:w="749"/>
        <w:gridCol w:w="750"/>
        <w:gridCol w:w="750"/>
        <w:gridCol w:w="750"/>
        <w:gridCol w:w="750"/>
      </w:tblGrid>
      <w:tr w:rsidR="00D50D6B" w14:paraId="1DA08E51" w14:textId="40799068" w:rsidTr="00D50D6B">
        <w:trPr>
          <w:jc w:val="center"/>
        </w:trPr>
        <w:tc>
          <w:tcPr>
            <w:tcW w:w="1132" w:type="dxa"/>
          </w:tcPr>
          <w:p w14:paraId="7AC18471" w14:textId="7ED9864D" w:rsidR="00D50D6B" w:rsidRPr="005A62EF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/>
                <w:bCs/>
                <w:lang w:eastAsia="ko-KR"/>
              </w:rPr>
              <w:t>Exercises</w:t>
            </w:r>
          </w:p>
        </w:tc>
        <w:tc>
          <w:tcPr>
            <w:tcW w:w="749" w:type="dxa"/>
          </w:tcPr>
          <w:p w14:paraId="6D02CD12" w14:textId="6F2A391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912C03">
              <w:rPr>
                <w:bCs/>
              </w:rPr>
              <w:t>1</w:t>
            </w:r>
          </w:p>
        </w:tc>
        <w:tc>
          <w:tcPr>
            <w:tcW w:w="750" w:type="dxa"/>
          </w:tcPr>
          <w:p w14:paraId="1F822CA5" w14:textId="7222181A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912C03">
              <w:rPr>
                <w:bCs/>
              </w:rPr>
              <w:t>2</w:t>
            </w:r>
          </w:p>
        </w:tc>
        <w:tc>
          <w:tcPr>
            <w:tcW w:w="750" w:type="dxa"/>
          </w:tcPr>
          <w:p w14:paraId="1EFAFBF4" w14:textId="63C1D70E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750" w:type="dxa"/>
          </w:tcPr>
          <w:p w14:paraId="09CA5CDE" w14:textId="1E641053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4</w:t>
            </w:r>
          </w:p>
        </w:tc>
        <w:tc>
          <w:tcPr>
            <w:tcW w:w="750" w:type="dxa"/>
          </w:tcPr>
          <w:p w14:paraId="33595CEF" w14:textId="7FD30AA1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5</w:t>
            </w:r>
          </w:p>
        </w:tc>
        <w:tc>
          <w:tcPr>
            <w:tcW w:w="749" w:type="dxa"/>
          </w:tcPr>
          <w:p w14:paraId="064EFDB7" w14:textId="5E4BB175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6</w:t>
            </w:r>
          </w:p>
        </w:tc>
        <w:tc>
          <w:tcPr>
            <w:tcW w:w="750" w:type="dxa"/>
          </w:tcPr>
          <w:p w14:paraId="12A5C71E" w14:textId="18E3AFCC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7</w:t>
            </w:r>
          </w:p>
        </w:tc>
        <w:tc>
          <w:tcPr>
            <w:tcW w:w="750" w:type="dxa"/>
          </w:tcPr>
          <w:p w14:paraId="370D38B6" w14:textId="511A1F5D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8</w:t>
            </w:r>
          </w:p>
        </w:tc>
        <w:tc>
          <w:tcPr>
            <w:tcW w:w="750" w:type="dxa"/>
          </w:tcPr>
          <w:p w14:paraId="7CD47B7F" w14:textId="7232031B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9</w:t>
            </w:r>
          </w:p>
        </w:tc>
        <w:tc>
          <w:tcPr>
            <w:tcW w:w="750" w:type="dxa"/>
          </w:tcPr>
          <w:p w14:paraId="7E92C0C7" w14:textId="0A2F6D92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912C03">
              <w:rPr>
                <w:bCs/>
              </w:rPr>
              <w:t>Total</w:t>
            </w:r>
          </w:p>
        </w:tc>
      </w:tr>
      <w:tr w:rsidR="00D50D6B" w14:paraId="313AAF19" w14:textId="5EFA860E" w:rsidTr="00D50D6B">
        <w:trPr>
          <w:jc w:val="center"/>
        </w:trPr>
        <w:tc>
          <w:tcPr>
            <w:tcW w:w="1132" w:type="dxa"/>
            <w:tcBorders>
              <w:bottom w:val="single" w:sz="8" w:space="0" w:color="auto"/>
            </w:tcBorders>
          </w:tcPr>
          <w:p w14:paraId="338088A0" w14:textId="220E35D6" w:rsidR="00D50D6B" w:rsidRPr="00C016EE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C016EE">
              <w:rPr>
                <w:bCs/>
              </w:rPr>
              <w:t>Allocated</w:t>
            </w:r>
          </w:p>
        </w:tc>
        <w:tc>
          <w:tcPr>
            <w:tcW w:w="749" w:type="dxa"/>
            <w:tcBorders>
              <w:bottom w:val="single" w:sz="8" w:space="0" w:color="auto"/>
            </w:tcBorders>
          </w:tcPr>
          <w:p w14:paraId="65063BBD" w14:textId="06C08F5B" w:rsidR="00D50D6B" w:rsidRPr="00912C03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3B2EA4CA" w14:textId="1BBF6DBE" w:rsidR="00D50D6B" w:rsidRPr="00912C03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6D2B4D20" w14:textId="06CFA0C0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76E71CC2" w14:textId="6656A67C" w:rsidR="00D50D6B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1B472967" w14:textId="253DE0DA" w:rsidR="00D50D6B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49" w:type="dxa"/>
            <w:tcBorders>
              <w:bottom w:val="single" w:sz="8" w:space="0" w:color="auto"/>
            </w:tcBorders>
          </w:tcPr>
          <w:p w14:paraId="140C0FB0" w14:textId="51E7E40F" w:rsidR="00D50D6B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4BF5B95A" w14:textId="4824FD9F" w:rsidR="00D50D6B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2FF290DE" w14:textId="4E22A55C" w:rsidR="00D50D6B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165292">
              <w:rPr>
                <w:rFonts w:eastAsia="Malgun Gothic"/>
                <w:bCs/>
                <w:lang w:eastAsia="ko-KR"/>
              </w:rPr>
              <w:t>0.2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2CD48B9C" w14:textId="452A348E" w:rsidR="00D50D6B" w:rsidRPr="00D50D6B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0</w:t>
            </w:r>
            <w:r>
              <w:rPr>
                <w:rFonts w:eastAsia="Malgun Gothic"/>
                <w:bCs/>
                <w:lang w:eastAsia="ko-KR"/>
              </w:rPr>
              <w:t>.4</w:t>
            </w:r>
          </w:p>
        </w:tc>
        <w:tc>
          <w:tcPr>
            <w:tcW w:w="750" w:type="dxa"/>
            <w:tcBorders>
              <w:bottom w:val="single" w:sz="8" w:space="0" w:color="auto"/>
            </w:tcBorders>
          </w:tcPr>
          <w:p w14:paraId="70FCB84F" w14:textId="588B3FA5" w:rsidR="00D50D6B" w:rsidRDefault="00D50D6B" w:rsidP="00D50D6B">
            <w:pPr>
              <w:spacing w:before="120" w:after="12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D50D6B" w14:paraId="4650A044" w14:textId="2A37AA55" w:rsidTr="00D50D6B">
        <w:trPr>
          <w:jc w:val="center"/>
        </w:trPr>
        <w:tc>
          <w:tcPr>
            <w:tcW w:w="1132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335C3045" w14:textId="16341D99" w:rsidR="00D50D6B" w:rsidRPr="00C016EE" w:rsidRDefault="00D50D6B" w:rsidP="00D50D6B">
            <w:pPr>
              <w:spacing w:before="120" w:after="120"/>
              <w:jc w:val="center"/>
              <w:rPr>
                <w:bCs/>
              </w:rPr>
            </w:pPr>
            <w:r>
              <w:rPr>
                <w:bCs/>
              </w:rPr>
              <w:t>Obtained</w:t>
            </w:r>
          </w:p>
        </w:tc>
        <w:tc>
          <w:tcPr>
            <w:tcW w:w="749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72B486E7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12A842D5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34F8C2A9" w14:textId="2E9D340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1E90D54E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3553E029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49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6DCB6207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348E4DA1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7CC706B3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5244EFA8" w14:textId="07AC6C65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  <w:tc>
          <w:tcPr>
            <w:tcW w:w="750" w:type="dxa"/>
            <w:tcBorders>
              <w:top w:val="single" w:sz="8" w:space="0" w:color="auto"/>
              <w:left w:val="single" w:sz="8" w:space="0" w:color="auto"/>
              <w:bottom w:val="double" w:sz="4" w:space="0" w:color="auto"/>
              <w:right w:val="single" w:sz="8" w:space="0" w:color="auto"/>
            </w:tcBorders>
          </w:tcPr>
          <w:p w14:paraId="39AAD586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</w:tr>
      <w:tr w:rsidR="00D50D6B" w14:paraId="063595D8" w14:textId="69CE592F" w:rsidTr="00D50D6B">
        <w:trPr>
          <w:jc w:val="center"/>
        </w:trPr>
        <w:tc>
          <w:tcPr>
            <w:tcW w:w="1132" w:type="dxa"/>
            <w:tcBorders>
              <w:top w:val="double" w:sz="4" w:space="0" w:color="auto"/>
            </w:tcBorders>
          </w:tcPr>
          <w:p w14:paraId="1E212680" w14:textId="018BC77E" w:rsidR="00D50D6B" w:rsidRPr="00C016EE" w:rsidRDefault="00D50D6B" w:rsidP="00D50D6B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CLO, PLO</w:t>
            </w:r>
          </w:p>
        </w:tc>
        <w:tc>
          <w:tcPr>
            <w:tcW w:w="749" w:type="dxa"/>
            <w:tcBorders>
              <w:top w:val="double" w:sz="4" w:space="0" w:color="auto"/>
            </w:tcBorders>
          </w:tcPr>
          <w:p w14:paraId="78CEAF26" w14:textId="3C6AC0C0" w:rsidR="00D50D6B" w:rsidRPr="00912C03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1</w:t>
            </w:r>
            <w:r>
              <w:rPr>
                <w:rFonts w:eastAsia="Malgun Gothic"/>
                <w:bCs/>
                <w:lang w:eastAsia="ko-KR"/>
              </w:rPr>
              <w:t>.2, K2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2C223CEB" w14:textId="16C0259C" w:rsidR="00D50D6B" w:rsidRPr="00912C03" w:rsidRDefault="00D50D6B" w:rsidP="00D50D6B">
            <w:pPr>
              <w:spacing w:before="120" w:after="120"/>
              <w:jc w:val="center"/>
              <w:rPr>
                <w:rFonts w:eastAsia="Malgun Gothic"/>
                <w:bCs/>
                <w:lang w:eastAsia="ko-KR"/>
              </w:rPr>
            </w:pPr>
            <w:r>
              <w:rPr>
                <w:rFonts w:eastAsia="Malgun Gothic" w:hint="eastAsia"/>
                <w:bCs/>
                <w:lang w:eastAsia="ko-KR"/>
              </w:rPr>
              <w:t>1</w:t>
            </w:r>
            <w:r>
              <w:rPr>
                <w:rFonts w:eastAsia="Malgun Gothic"/>
                <w:bCs/>
                <w:lang w:eastAsia="ko-KR"/>
              </w:rPr>
              <w:t>.2, K2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3958294F" w14:textId="07B88E65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295DB0">
              <w:rPr>
                <w:rFonts w:eastAsia="Malgun Gothic"/>
                <w:bCs/>
                <w:lang w:eastAsia="ko-KR"/>
              </w:rPr>
              <w:t>1.1, K1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7DD0EDD2" w14:textId="4E3B6F2A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295DB0">
              <w:rPr>
                <w:rFonts w:eastAsia="Malgun Gothic"/>
                <w:bCs/>
                <w:lang w:eastAsia="ko-KR"/>
              </w:rPr>
              <w:t>1.1, K1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53407DEF" w14:textId="59247A1E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295DB0">
              <w:rPr>
                <w:rFonts w:eastAsia="Malgun Gothic"/>
                <w:bCs/>
                <w:lang w:eastAsia="ko-KR"/>
              </w:rPr>
              <w:t>1.1, K1</w:t>
            </w:r>
          </w:p>
        </w:tc>
        <w:tc>
          <w:tcPr>
            <w:tcW w:w="749" w:type="dxa"/>
            <w:tcBorders>
              <w:top w:val="double" w:sz="4" w:space="0" w:color="auto"/>
            </w:tcBorders>
          </w:tcPr>
          <w:p w14:paraId="6C2C2259" w14:textId="676DC543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295DB0">
              <w:rPr>
                <w:rFonts w:eastAsia="Malgun Gothic"/>
                <w:bCs/>
                <w:lang w:eastAsia="ko-KR"/>
              </w:rPr>
              <w:t>1.1, K1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2C40424F" w14:textId="7935788C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 w:rsidRPr="00295DB0">
              <w:rPr>
                <w:rFonts w:eastAsia="Malgun Gothic"/>
                <w:bCs/>
                <w:lang w:eastAsia="ko-KR"/>
              </w:rPr>
              <w:t>1.1, K1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438B4670" w14:textId="66714B95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>
              <w:rPr>
                <w:rFonts w:eastAsia="Malgun Gothic" w:hint="eastAsia"/>
                <w:bCs/>
                <w:lang w:eastAsia="ko-KR"/>
              </w:rPr>
              <w:t>1</w:t>
            </w:r>
            <w:r>
              <w:rPr>
                <w:rFonts w:eastAsia="Malgun Gothic"/>
                <w:bCs/>
                <w:lang w:eastAsia="ko-KR"/>
              </w:rPr>
              <w:t>.2, K2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383C8932" w14:textId="236D780F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  <w:r>
              <w:rPr>
                <w:rFonts w:eastAsia="Malgun Gothic" w:hint="eastAsia"/>
                <w:bCs/>
                <w:lang w:eastAsia="ko-KR"/>
              </w:rPr>
              <w:t>1</w:t>
            </w:r>
            <w:r>
              <w:rPr>
                <w:rFonts w:eastAsia="Malgun Gothic"/>
                <w:bCs/>
                <w:lang w:eastAsia="ko-KR"/>
              </w:rPr>
              <w:t>.2, K2</w:t>
            </w:r>
          </w:p>
        </w:tc>
        <w:tc>
          <w:tcPr>
            <w:tcW w:w="750" w:type="dxa"/>
            <w:tcBorders>
              <w:top w:val="double" w:sz="4" w:space="0" w:color="auto"/>
            </w:tcBorders>
          </w:tcPr>
          <w:p w14:paraId="05681B5C" w14:textId="77777777" w:rsidR="00D50D6B" w:rsidRPr="00912C03" w:rsidRDefault="00D50D6B" w:rsidP="00D50D6B">
            <w:pPr>
              <w:spacing w:before="120" w:after="120"/>
              <w:jc w:val="center"/>
              <w:rPr>
                <w:bCs/>
              </w:rPr>
            </w:pPr>
          </w:p>
        </w:tc>
      </w:tr>
    </w:tbl>
    <w:p w14:paraId="7B26D455" w14:textId="77777777" w:rsidR="009A3F36" w:rsidRDefault="009A3F36" w:rsidP="004346C3">
      <w:pPr>
        <w:spacing w:before="120" w:after="120"/>
        <w:rPr>
          <w:b/>
        </w:rPr>
      </w:pPr>
    </w:p>
    <w:p w14:paraId="1AEC80A7" w14:textId="5FCDF46D" w:rsidR="00A66D7B" w:rsidRPr="00A66D7B" w:rsidRDefault="005B3708" w:rsidP="004346C3">
      <w:pPr>
        <w:spacing w:before="120" w:after="120"/>
        <w:rPr>
          <w:rFonts w:asciiTheme="majorHAnsi" w:hAnsiTheme="majorHAnsi"/>
        </w:rPr>
      </w:pPr>
      <w:r>
        <w:rPr>
          <w:b/>
        </w:rPr>
        <w:t>CLO</w:t>
      </w:r>
      <w:r w:rsidR="00A66D7B" w:rsidRPr="00A66D7B">
        <w:rPr>
          <w:rFonts w:asciiTheme="majorHAnsi" w:hAnsiTheme="majorHAnsi"/>
        </w:rPr>
        <w:t xml:space="preserve"> </w:t>
      </w:r>
      <w:r w:rsidR="00A66D7B" w:rsidRPr="004346C3">
        <w:rPr>
          <w:b/>
        </w:rPr>
        <w:t>Marks</w:t>
      </w:r>
      <w:r w:rsidR="004346C3">
        <w:rPr>
          <w:b/>
        </w:rPr>
        <w:t>:</w:t>
      </w:r>
    </w:p>
    <w:tbl>
      <w:tblPr>
        <w:tblStyle w:val="TableGrid"/>
        <w:tblW w:w="3187" w:type="pct"/>
        <w:jc w:val="center"/>
        <w:tblLook w:val="04A0" w:firstRow="1" w:lastRow="0" w:firstColumn="1" w:lastColumn="0" w:noHBand="0" w:noVBand="1"/>
      </w:tblPr>
      <w:tblGrid>
        <w:gridCol w:w="1181"/>
        <w:gridCol w:w="1440"/>
        <w:gridCol w:w="1440"/>
        <w:gridCol w:w="1440"/>
      </w:tblGrid>
      <w:tr w:rsidR="00D50D6B" w:rsidRPr="00A66D7B" w14:paraId="4EB56ED2" w14:textId="77777777" w:rsidTr="00D50D6B">
        <w:trPr>
          <w:jc w:val="center"/>
        </w:trPr>
        <w:tc>
          <w:tcPr>
            <w:tcW w:w="1073" w:type="pct"/>
            <w:vAlign w:val="center"/>
          </w:tcPr>
          <w:p w14:paraId="59577C97" w14:textId="3A72C8E4" w:rsidR="00D50D6B" w:rsidRPr="00D030A8" w:rsidRDefault="00D50D6B" w:rsidP="00D50D6B">
            <w:pPr>
              <w:pStyle w:val="ListParagraph"/>
              <w:spacing w:before="120" w:after="120"/>
              <w:ind w:left="0"/>
              <w:jc w:val="center"/>
              <w:rPr>
                <w:rFonts w:asciiTheme="majorHAnsi" w:hAnsiTheme="majorHAnsi"/>
              </w:rPr>
            </w:pPr>
          </w:p>
        </w:tc>
        <w:tc>
          <w:tcPr>
            <w:tcW w:w="1309" w:type="pct"/>
            <w:vAlign w:val="center"/>
          </w:tcPr>
          <w:p w14:paraId="7DBED12D" w14:textId="7CBE19B6" w:rsidR="00D50D6B" w:rsidRPr="00D030A8" w:rsidRDefault="00D50D6B" w:rsidP="00D50D6B">
            <w:pPr>
              <w:pStyle w:val="ListParagraph"/>
              <w:ind w:left="0"/>
              <w:jc w:val="center"/>
              <w:rPr>
                <w:rFonts w:asciiTheme="minorHAnsi" w:eastAsia="Malgun Gothic" w:hAnsiTheme="minorHAnsi"/>
                <w:lang w:eastAsia="ko-KR"/>
              </w:rPr>
            </w:pPr>
            <w:r w:rsidRPr="00D030A8">
              <w:rPr>
                <w:rFonts w:asciiTheme="minorHAnsi" w:eastAsia="Malgun Gothic" w:hAnsiTheme="minorHAnsi"/>
                <w:lang w:eastAsia="ko-KR"/>
              </w:rPr>
              <w:t>CLO1.</w:t>
            </w:r>
            <w:r>
              <w:rPr>
                <w:rFonts w:asciiTheme="minorHAnsi" w:eastAsia="Malgun Gothic" w:hAnsiTheme="minorHAnsi"/>
                <w:lang w:eastAsia="ko-KR"/>
              </w:rPr>
              <w:t>1</w:t>
            </w:r>
            <w:r w:rsidRPr="00D030A8">
              <w:rPr>
                <w:rFonts w:asciiTheme="minorHAnsi" w:eastAsia="Malgun Gothic" w:hAnsiTheme="minorHAnsi"/>
                <w:lang w:eastAsia="ko-KR"/>
              </w:rPr>
              <w:t>, K</w:t>
            </w:r>
            <w:r>
              <w:rPr>
                <w:rFonts w:asciiTheme="minorHAnsi" w:eastAsia="Malgun Gothic" w:hAnsiTheme="minorHAnsi"/>
                <w:lang w:eastAsia="ko-KR"/>
              </w:rPr>
              <w:t>1</w:t>
            </w:r>
          </w:p>
        </w:tc>
        <w:tc>
          <w:tcPr>
            <w:tcW w:w="1309" w:type="pct"/>
            <w:vAlign w:val="center"/>
          </w:tcPr>
          <w:p w14:paraId="7391A2ED" w14:textId="1CDADBA6" w:rsidR="00D50D6B" w:rsidRPr="00D030A8" w:rsidRDefault="00D50D6B" w:rsidP="00D50D6B">
            <w:pPr>
              <w:pStyle w:val="ListParagraph"/>
              <w:ind w:left="0"/>
              <w:jc w:val="center"/>
              <w:rPr>
                <w:rFonts w:asciiTheme="minorHAnsi" w:eastAsia="Malgun Gothic" w:hAnsiTheme="minorHAnsi"/>
                <w:lang w:eastAsia="ko-KR"/>
              </w:rPr>
            </w:pPr>
            <w:r w:rsidRPr="00D030A8">
              <w:rPr>
                <w:rFonts w:asciiTheme="minorHAnsi" w:eastAsia="Malgun Gothic" w:hAnsiTheme="minorHAnsi"/>
                <w:lang w:eastAsia="ko-KR"/>
              </w:rPr>
              <w:t>CLO1.2, K2</w:t>
            </w:r>
          </w:p>
        </w:tc>
        <w:tc>
          <w:tcPr>
            <w:tcW w:w="1310" w:type="pct"/>
            <w:vAlign w:val="center"/>
          </w:tcPr>
          <w:p w14:paraId="1AEA6F61" w14:textId="43356C89" w:rsidR="00D50D6B" w:rsidRPr="00D030A8" w:rsidRDefault="00D50D6B" w:rsidP="00D50D6B">
            <w:pPr>
              <w:pStyle w:val="ListParagraph"/>
              <w:ind w:left="0"/>
              <w:jc w:val="center"/>
              <w:rPr>
                <w:rFonts w:asciiTheme="minorHAnsi" w:hAnsiTheme="minorHAnsi"/>
              </w:rPr>
            </w:pPr>
            <w:r w:rsidRPr="00D030A8">
              <w:rPr>
                <w:rFonts w:asciiTheme="minorHAnsi" w:hAnsiTheme="minorHAnsi"/>
              </w:rPr>
              <w:t>Total</w:t>
            </w:r>
          </w:p>
        </w:tc>
      </w:tr>
      <w:tr w:rsidR="00D50D6B" w:rsidRPr="00A66D7B" w14:paraId="4C6F13D0" w14:textId="77777777" w:rsidTr="00D50D6B">
        <w:trPr>
          <w:jc w:val="center"/>
        </w:trPr>
        <w:tc>
          <w:tcPr>
            <w:tcW w:w="1073" w:type="pct"/>
            <w:vAlign w:val="center"/>
          </w:tcPr>
          <w:p w14:paraId="7555C039" w14:textId="60919E47" w:rsidR="00D50D6B" w:rsidRPr="00D030A8" w:rsidRDefault="00D50D6B" w:rsidP="00D50D6B">
            <w:pPr>
              <w:pStyle w:val="ListParagraph"/>
              <w:spacing w:before="120" w:after="120"/>
              <w:ind w:left="0"/>
              <w:jc w:val="center"/>
              <w:rPr>
                <w:rFonts w:asciiTheme="minorHAnsi" w:hAnsiTheme="minorHAnsi"/>
              </w:rPr>
            </w:pPr>
            <w:r w:rsidRPr="00D030A8">
              <w:rPr>
                <w:rFonts w:asciiTheme="minorHAnsi" w:hAnsiTheme="minorHAnsi"/>
              </w:rPr>
              <w:t>Allocated</w:t>
            </w:r>
          </w:p>
        </w:tc>
        <w:tc>
          <w:tcPr>
            <w:tcW w:w="1309" w:type="pct"/>
            <w:vAlign w:val="center"/>
          </w:tcPr>
          <w:p w14:paraId="4F6DEE30" w14:textId="7A0943F8" w:rsidR="00D50D6B" w:rsidRPr="00D030A8" w:rsidRDefault="00D50D6B" w:rsidP="00D50D6B">
            <w:pPr>
              <w:pStyle w:val="ListParagraph"/>
              <w:ind w:left="0"/>
              <w:jc w:val="center"/>
              <w:rPr>
                <w:rFonts w:asciiTheme="majorHAnsi" w:eastAsia="Malgun Gothic" w:hAnsiTheme="majorHAnsi"/>
                <w:lang w:eastAsia="ko-KR"/>
              </w:rPr>
            </w:pPr>
            <w:r w:rsidRPr="00D030A8">
              <w:rPr>
                <w:rFonts w:asciiTheme="majorHAnsi" w:eastAsia="Malgun Gothic" w:hAnsiTheme="majorHAnsi" w:hint="eastAsia"/>
                <w:lang w:eastAsia="ko-KR"/>
              </w:rPr>
              <w:t>1</w:t>
            </w:r>
          </w:p>
        </w:tc>
        <w:tc>
          <w:tcPr>
            <w:tcW w:w="1309" w:type="pct"/>
            <w:vAlign w:val="center"/>
          </w:tcPr>
          <w:p w14:paraId="7CE84DE9" w14:textId="2BBAE93E" w:rsidR="00D50D6B" w:rsidRPr="00D030A8" w:rsidRDefault="00D50D6B" w:rsidP="00D50D6B">
            <w:pPr>
              <w:pStyle w:val="ListParagraph"/>
              <w:ind w:left="0"/>
              <w:jc w:val="center"/>
              <w:rPr>
                <w:rFonts w:asciiTheme="majorHAnsi" w:eastAsia="Malgun Gothic" w:hAnsiTheme="majorHAnsi"/>
                <w:lang w:eastAsia="ko-KR"/>
              </w:rPr>
            </w:pPr>
            <w:r w:rsidRPr="00D030A8">
              <w:rPr>
                <w:rFonts w:asciiTheme="majorHAnsi" w:eastAsia="Malgun Gothic" w:hAnsiTheme="majorHAnsi" w:hint="eastAsia"/>
                <w:lang w:eastAsia="ko-KR"/>
              </w:rPr>
              <w:t>1</w:t>
            </w:r>
          </w:p>
        </w:tc>
        <w:tc>
          <w:tcPr>
            <w:tcW w:w="1310" w:type="pct"/>
            <w:vAlign w:val="center"/>
          </w:tcPr>
          <w:p w14:paraId="11D9D10F" w14:textId="50816B57" w:rsidR="00D50D6B" w:rsidRPr="00D030A8" w:rsidRDefault="00D50D6B" w:rsidP="00D50D6B">
            <w:pPr>
              <w:pStyle w:val="ListParagraph"/>
              <w:ind w:left="0"/>
              <w:jc w:val="center"/>
              <w:rPr>
                <w:rFonts w:asciiTheme="majorHAnsi" w:eastAsia="Malgun Gothic" w:hAnsiTheme="majorHAnsi"/>
                <w:lang w:eastAsia="ko-KR"/>
              </w:rPr>
            </w:pPr>
            <w:r w:rsidRPr="00D030A8">
              <w:rPr>
                <w:rFonts w:asciiTheme="majorHAnsi" w:eastAsia="Malgun Gothic" w:hAnsiTheme="majorHAnsi" w:hint="eastAsia"/>
                <w:lang w:eastAsia="ko-KR"/>
              </w:rPr>
              <w:t>2</w:t>
            </w:r>
          </w:p>
        </w:tc>
      </w:tr>
      <w:tr w:rsidR="00912C03" w:rsidRPr="00A66D7B" w14:paraId="1295E452" w14:textId="77777777" w:rsidTr="00D50D6B">
        <w:trPr>
          <w:jc w:val="center"/>
        </w:trPr>
        <w:tc>
          <w:tcPr>
            <w:tcW w:w="1073" w:type="pct"/>
            <w:vAlign w:val="center"/>
          </w:tcPr>
          <w:p w14:paraId="6DBBDD45" w14:textId="686F8BE8" w:rsidR="00912C03" w:rsidRPr="00D030A8" w:rsidRDefault="00912C03" w:rsidP="004346C3">
            <w:pPr>
              <w:pStyle w:val="ListParagraph"/>
              <w:spacing w:before="120" w:after="120"/>
              <w:ind w:left="0"/>
              <w:jc w:val="center"/>
              <w:rPr>
                <w:rFonts w:asciiTheme="minorHAnsi" w:hAnsiTheme="minorHAnsi"/>
              </w:rPr>
            </w:pPr>
            <w:r w:rsidRPr="00D030A8">
              <w:rPr>
                <w:rFonts w:asciiTheme="minorHAnsi" w:hAnsiTheme="minorHAnsi"/>
              </w:rPr>
              <w:t>Obtained</w:t>
            </w:r>
          </w:p>
        </w:tc>
        <w:tc>
          <w:tcPr>
            <w:tcW w:w="1309" w:type="pct"/>
            <w:vAlign w:val="center"/>
          </w:tcPr>
          <w:p w14:paraId="25425E8B" w14:textId="77777777" w:rsidR="00912C03" w:rsidRPr="00D030A8" w:rsidRDefault="00912C03" w:rsidP="00611CBD">
            <w:pPr>
              <w:pStyle w:val="ListParagraph"/>
              <w:ind w:left="0"/>
              <w:jc w:val="center"/>
              <w:rPr>
                <w:rFonts w:asciiTheme="majorHAnsi" w:hAnsiTheme="majorHAnsi"/>
              </w:rPr>
            </w:pPr>
          </w:p>
        </w:tc>
        <w:tc>
          <w:tcPr>
            <w:tcW w:w="1309" w:type="pct"/>
            <w:vAlign w:val="center"/>
          </w:tcPr>
          <w:p w14:paraId="208B2EC3" w14:textId="77777777" w:rsidR="00912C03" w:rsidRPr="00D030A8" w:rsidRDefault="00912C03" w:rsidP="00611CBD">
            <w:pPr>
              <w:pStyle w:val="ListParagraph"/>
              <w:ind w:left="0"/>
              <w:jc w:val="center"/>
              <w:rPr>
                <w:rFonts w:asciiTheme="majorHAnsi" w:hAnsiTheme="majorHAnsi"/>
              </w:rPr>
            </w:pPr>
          </w:p>
        </w:tc>
        <w:tc>
          <w:tcPr>
            <w:tcW w:w="1310" w:type="pct"/>
            <w:vAlign w:val="center"/>
          </w:tcPr>
          <w:p w14:paraId="542B0CC6" w14:textId="1E9A4D10" w:rsidR="00912C03" w:rsidRPr="00D030A8" w:rsidRDefault="00912C03" w:rsidP="00611CBD">
            <w:pPr>
              <w:pStyle w:val="ListParagraph"/>
              <w:ind w:left="0"/>
              <w:jc w:val="center"/>
              <w:rPr>
                <w:rFonts w:asciiTheme="majorHAnsi" w:hAnsiTheme="majorHAnsi"/>
              </w:rPr>
            </w:pPr>
          </w:p>
        </w:tc>
      </w:tr>
    </w:tbl>
    <w:p w14:paraId="4984DC28" w14:textId="77777777" w:rsidR="009A3F36" w:rsidRDefault="009A3F36" w:rsidP="00E236C4"/>
    <w:p w14:paraId="2FC90D4F" w14:textId="77777777" w:rsidR="009A3F36" w:rsidRDefault="009A3F36">
      <w:r>
        <w:br w:type="page"/>
      </w:r>
    </w:p>
    <w:p w14:paraId="33BCFFE5" w14:textId="57DE51BE" w:rsidR="00AA7558" w:rsidRPr="00AA7558" w:rsidRDefault="00AA7558" w:rsidP="001101FA">
      <w:pPr>
        <w:spacing w:after="160"/>
        <w:rPr>
          <w:b/>
          <w:bCs/>
        </w:rPr>
      </w:pPr>
      <w:r w:rsidRPr="00DC0FEC">
        <w:rPr>
          <w:rFonts w:cstheme="majorBidi"/>
          <w:b/>
          <w:bCs/>
        </w:rPr>
        <w:lastRenderedPageBreak/>
        <w:t>(</w:t>
      </w:r>
      <w:r w:rsidRPr="00AA7558">
        <w:rPr>
          <w:b/>
          <w:bCs/>
        </w:rPr>
        <w:t>Algorithm Analysis</w:t>
      </w:r>
      <w:r>
        <w:rPr>
          <w:b/>
          <w:bCs/>
        </w:rPr>
        <w:t>)</w:t>
      </w:r>
    </w:p>
    <w:p w14:paraId="55E75597" w14:textId="586A014A" w:rsidR="001929E4" w:rsidRDefault="00AA7558" w:rsidP="001929E4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>For each of the following algorithms, determine the basic operation:</w:t>
      </w:r>
    </w:p>
    <w:p w14:paraId="75C0525D" w14:textId="77777777" w:rsidR="001929E4" w:rsidRPr="001929E4" w:rsidRDefault="001929E4" w:rsidP="001929E4">
      <w:pPr>
        <w:pStyle w:val="ListParagraph"/>
        <w:spacing w:after="160" w:line="259" w:lineRule="auto"/>
        <w:rPr>
          <w:rFonts w:asciiTheme="minorHAnsi" w:hAnsiTheme="minorHAnsi"/>
        </w:rPr>
      </w:pPr>
    </w:p>
    <w:p w14:paraId="6040485C" w14:textId="2A1CDE49" w:rsidR="00AA7558" w:rsidRDefault="00AA7558" w:rsidP="00AA7558">
      <w:pPr>
        <w:pStyle w:val="ListParagraph"/>
        <w:numPr>
          <w:ilvl w:val="0"/>
          <w:numId w:val="31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 xml:space="preserve">Computing the sum of </w:t>
      </w:r>
      <w:r w:rsidRPr="00AA7558">
        <w:rPr>
          <w:rFonts w:asciiTheme="minorHAnsi" w:hAnsiTheme="minorHAnsi"/>
          <w:i/>
          <w:iCs/>
        </w:rPr>
        <w:t>n</w:t>
      </w:r>
      <w:r w:rsidRPr="00AA7558">
        <w:rPr>
          <w:rFonts w:asciiTheme="minorHAnsi" w:hAnsiTheme="minorHAnsi"/>
        </w:rPr>
        <w:t xml:space="preserve"> numbers.</w:t>
      </w:r>
    </w:p>
    <w:p w14:paraId="30886E43" w14:textId="1A40C8FC" w:rsidR="00AA7558" w:rsidRDefault="00AA7558" w:rsidP="00AA7558">
      <w:pPr>
        <w:pStyle w:val="ListParagraph"/>
        <w:spacing w:after="160" w:line="259" w:lineRule="auto"/>
        <w:ind w:left="1080"/>
        <w:rPr>
          <w:rFonts w:asciiTheme="minorHAnsi" w:eastAsia="Malgun Gothic" w:hAnsiTheme="minorHAnsi"/>
          <w:lang w:eastAsia="ko-KR"/>
        </w:rPr>
      </w:pPr>
      <w:r>
        <w:rPr>
          <w:rFonts w:asciiTheme="minorHAnsi" w:eastAsia="Malgun Gothic" w:hAnsiTheme="minorHAnsi" w:hint="eastAsia"/>
          <w:lang w:eastAsia="ko-KR"/>
        </w:rPr>
        <w:t>A</w:t>
      </w:r>
      <w:r>
        <w:rPr>
          <w:rFonts w:asciiTheme="minorHAnsi" w:eastAsia="Malgun Gothic" w:hAnsiTheme="minorHAnsi"/>
          <w:lang w:eastAsia="ko-KR"/>
        </w:rPr>
        <w:t xml:space="preserve">nswer: </w:t>
      </w:r>
      <w:r w:rsidR="001929E4" w:rsidRPr="001929E4">
        <w:rPr>
          <w:rFonts w:asciiTheme="minorHAnsi" w:eastAsia="Malgun Gothic" w:hAnsiTheme="minorHAnsi"/>
          <w:color w:val="FF0000"/>
          <w:lang w:eastAsia="ko-KR"/>
        </w:rPr>
        <w:t>The basic operation for computing the sum of n numbers is addition. Each number in the list is added to the running total.</w:t>
      </w:r>
    </w:p>
    <w:p w14:paraId="55C96B98" w14:textId="77777777" w:rsidR="0006114F" w:rsidRPr="00AA7558" w:rsidRDefault="0006114F" w:rsidP="00AA7558">
      <w:pPr>
        <w:pStyle w:val="ListParagraph"/>
        <w:spacing w:after="160" w:line="259" w:lineRule="auto"/>
        <w:ind w:left="1080"/>
        <w:rPr>
          <w:rFonts w:asciiTheme="minorHAnsi" w:eastAsia="Malgun Gothic" w:hAnsiTheme="minorHAnsi"/>
          <w:lang w:eastAsia="ko-KR"/>
        </w:rPr>
      </w:pPr>
    </w:p>
    <w:p w14:paraId="49F8EA9B" w14:textId="1D1C2501" w:rsidR="00AA7558" w:rsidRDefault="00AA7558" w:rsidP="00AA7558">
      <w:pPr>
        <w:pStyle w:val="ListParagraph"/>
        <w:numPr>
          <w:ilvl w:val="0"/>
          <w:numId w:val="31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 xml:space="preserve">Computing </w:t>
      </w:r>
      <w:r w:rsidRPr="00AA7558">
        <w:rPr>
          <w:rFonts w:asciiTheme="minorHAnsi" w:hAnsiTheme="minorHAnsi"/>
          <w:i/>
          <w:iCs/>
        </w:rPr>
        <w:t>n</w:t>
      </w:r>
      <w:r w:rsidRPr="00AA7558">
        <w:rPr>
          <w:rFonts w:asciiTheme="minorHAnsi" w:hAnsiTheme="minorHAnsi"/>
        </w:rPr>
        <w:t>!</w:t>
      </w:r>
    </w:p>
    <w:p w14:paraId="7B3E1B68" w14:textId="34B56727" w:rsidR="00AA7558" w:rsidRPr="001929E4" w:rsidRDefault="00AA7558" w:rsidP="00AA7558">
      <w:pPr>
        <w:pStyle w:val="ListParagraph"/>
        <w:spacing w:after="160" w:line="259" w:lineRule="auto"/>
        <w:ind w:left="1080"/>
        <w:rPr>
          <w:rFonts w:asciiTheme="minorHAnsi" w:eastAsia="Malgun Gothic" w:hAnsiTheme="minorHAnsi"/>
          <w:color w:val="FF0000"/>
          <w:lang w:eastAsia="ko-KR"/>
        </w:rPr>
      </w:pPr>
      <w:r>
        <w:rPr>
          <w:rFonts w:asciiTheme="minorHAnsi" w:eastAsia="Malgun Gothic" w:hAnsiTheme="minorHAnsi" w:hint="eastAsia"/>
          <w:lang w:eastAsia="ko-KR"/>
        </w:rPr>
        <w:t>A</w:t>
      </w:r>
      <w:r>
        <w:rPr>
          <w:rFonts w:asciiTheme="minorHAnsi" w:eastAsia="Malgun Gothic" w:hAnsiTheme="minorHAnsi"/>
          <w:lang w:eastAsia="ko-KR"/>
        </w:rPr>
        <w:t>nswer</w:t>
      </w:r>
      <w:r w:rsidRPr="001929E4">
        <w:rPr>
          <w:rFonts w:asciiTheme="minorHAnsi" w:eastAsia="Malgun Gothic" w:hAnsiTheme="minorHAnsi"/>
          <w:color w:val="FF0000"/>
          <w:lang w:eastAsia="ko-KR"/>
        </w:rPr>
        <w:t xml:space="preserve">: </w:t>
      </w:r>
      <w:r w:rsidR="001929E4" w:rsidRPr="001929E4">
        <w:rPr>
          <w:rFonts w:asciiTheme="minorHAnsi" w:eastAsia="Malgun Gothic" w:hAnsiTheme="minorHAnsi"/>
          <w:color w:val="FF0000"/>
          <w:lang w:eastAsia="ko-KR"/>
        </w:rPr>
        <w:t>The basic operation for computing n! (n factorial) is multiplication. The product of all the integers from 1 to n is calculated.</w:t>
      </w:r>
    </w:p>
    <w:p w14:paraId="4B40A855" w14:textId="77777777" w:rsidR="0006114F" w:rsidRDefault="0006114F" w:rsidP="00AA7558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</w:p>
    <w:p w14:paraId="4B6D6D5C" w14:textId="0A371C6D" w:rsidR="00AA7558" w:rsidRPr="00AA7558" w:rsidRDefault="00AA7558" w:rsidP="00AA7558">
      <w:pPr>
        <w:pStyle w:val="ListParagraph"/>
        <w:numPr>
          <w:ilvl w:val="0"/>
          <w:numId w:val="31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 xml:space="preserve">Finding the largest element in a list of </w:t>
      </w:r>
      <w:r w:rsidRPr="00AA7558">
        <w:rPr>
          <w:rFonts w:asciiTheme="minorHAnsi" w:hAnsiTheme="minorHAnsi"/>
          <w:i/>
          <w:iCs/>
        </w:rPr>
        <w:t xml:space="preserve">n </w:t>
      </w:r>
      <w:r w:rsidRPr="00AA7558">
        <w:rPr>
          <w:rFonts w:asciiTheme="minorHAnsi" w:hAnsiTheme="minorHAnsi"/>
        </w:rPr>
        <w:t>numbers.</w:t>
      </w:r>
    </w:p>
    <w:p w14:paraId="5B2DA025" w14:textId="4F028372" w:rsidR="00AA7558" w:rsidRDefault="00AA7558" w:rsidP="00AA7558">
      <w:pPr>
        <w:pStyle w:val="ListParagraph"/>
        <w:ind w:left="108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Answer: </w:t>
      </w:r>
      <w:r w:rsidR="001929E4" w:rsidRPr="001929E4">
        <w:rPr>
          <w:rFonts w:asciiTheme="minorHAnsi" w:hAnsiTheme="minorHAnsi"/>
          <w:color w:val="FF0000"/>
        </w:rPr>
        <w:t>The basic operation for finding the largest element in a list of n numbers is comparison. Each element in the list is compared to the current maximum value, and if it is larger, it becomes the new maximum value.</w:t>
      </w:r>
    </w:p>
    <w:p w14:paraId="3B6E7B0C" w14:textId="77777777" w:rsidR="00AA7558" w:rsidRPr="00AA7558" w:rsidRDefault="00AA7558" w:rsidP="00AA7558">
      <w:pPr>
        <w:pStyle w:val="ListParagraph"/>
        <w:ind w:left="1080"/>
        <w:rPr>
          <w:rFonts w:asciiTheme="minorHAnsi" w:hAnsiTheme="minorHAnsi"/>
        </w:rPr>
      </w:pPr>
    </w:p>
    <w:p w14:paraId="7F74052B" w14:textId="06E10022" w:rsidR="00AA7558" w:rsidRDefault="00AA7558" w:rsidP="00AA7558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>For each of the following functions, indicate how much the function’s value will change if its argument is increased fourfold.</w:t>
      </w:r>
    </w:p>
    <w:p w14:paraId="00CED952" w14:textId="77777777" w:rsidR="001929E4" w:rsidRDefault="001929E4" w:rsidP="001929E4">
      <w:pPr>
        <w:pStyle w:val="ListParagraph"/>
        <w:spacing w:after="160" w:line="259" w:lineRule="auto"/>
        <w:rPr>
          <w:rFonts w:asciiTheme="minorHAnsi" w:hAnsiTheme="minorHAnsi"/>
        </w:rPr>
      </w:pPr>
    </w:p>
    <w:p w14:paraId="6C7C225F" w14:textId="77777777" w:rsidR="001929E4" w:rsidRDefault="00AA7558" w:rsidP="00AA7558">
      <w:pPr>
        <w:pStyle w:val="ListParagraph"/>
        <w:numPr>
          <w:ilvl w:val="0"/>
          <w:numId w:val="32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  <w:noProof/>
          <w:position w:val="-10"/>
        </w:rPr>
        <w:object w:dxaOrig="600" w:dyaOrig="320" w14:anchorId="23C7CC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5pt" o:ole="">
            <v:imagedata r:id="rId9" o:title=""/>
          </v:shape>
          <o:OLEObject Type="Embed" ProgID="Equation.DSMT4" ShapeID="_x0000_i1025" DrawAspect="Content" ObjectID="_1741961609" r:id="rId10"/>
        </w:object>
      </w:r>
    </w:p>
    <w:p w14:paraId="54744D46" w14:textId="27320F5B" w:rsidR="00AA7558" w:rsidRPr="001929E4" w:rsidRDefault="001929E4" w:rsidP="001929E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1929E4">
        <w:rPr>
          <w:rFonts w:asciiTheme="minorHAnsi" w:hAnsiTheme="minorHAnsi"/>
          <w:noProof/>
          <w:color w:val="FF0000"/>
        </w:rPr>
        <w:t>the value of the function will increase by a constant factor if the argument is increased fourfold.</w:t>
      </w:r>
      <w:r w:rsidR="00AA7558" w:rsidRPr="001929E4">
        <w:rPr>
          <w:rFonts w:asciiTheme="minorHAnsi" w:hAnsiTheme="minorHAnsi"/>
          <w:noProof/>
          <w:color w:val="FF0000"/>
        </w:rPr>
        <w:tab/>
      </w:r>
      <w:r>
        <w:rPr>
          <w:rFonts w:asciiTheme="minorHAnsi" w:hAnsiTheme="minorHAnsi"/>
          <w:noProof/>
          <w:color w:val="FF0000"/>
        </w:rPr>
        <w:t xml:space="preserve"> </w:t>
      </w:r>
      <w:r w:rsidRPr="001929E4">
        <w:rPr>
          <w:rFonts w:asciiTheme="minorHAnsi" w:hAnsiTheme="minorHAnsi"/>
          <w:noProof/>
          <w:color w:val="FF0000"/>
        </w:rPr>
        <w:t>the value of the function will increase by a constant factor of log(4) = 2 (since log(4n) = log(4) + log(n)).</w:t>
      </w:r>
    </w:p>
    <w:p w14:paraId="013AC043" w14:textId="77777777" w:rsidR="0006114F" w:rsidRPr="00AA7558" w:rsidRDefault="0006114F" w:rsidP="0006114F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</w:p>
    <w:p w14:paraId="158BDCEC" w14:textId="77777777" w:rsidR="001929E4" w:rsidRDefault="00AA7558" w:rsidP="00AA7558">
      <w:pPr>
        <w:pStyle w:val="ListParagraph"/>
        <w:numPr>
          <w:ilvl w:val="0"/>
          <w:numId w:val="32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  <w:position w:val="-8"/>
        </w:rPr>
        <w:object w:dxaOrig="360" w:dyaOrig="340" w14:anchorId="53BF81F6">
          <v:shape id="_x0000_i1026" type="#_x0000_t75" style="width:18pt;height:17.5pt" o:ole="">
            <v:imagedata r:id="rId11" o:title=""/>
          </v:shape>
          <o:OLEObject Type="Embed" ProgID="Equation.DSMT4" ShapeID="_x0000_i1026" DrawAspect="Content" ObjectID="_1741961610" r:id="rId12"/>
        </w:object>
      </w:r>
      <w:r w:rsidRPr="00AA7558">
        <w:rPr>
          <w:rFonts w:asciiTheme="minorHAnsi" w:hAnsiTheme="minorHAnsi"/>
        </w:rPr>
        <w:t xml:space="preserve"> </w:t>
      </w:r>
    </w:p>
    <w:p w14:paraId="0CC547BB" w14:textId="448F3787" w:rsidR="00AA7558" w:rsidRPr="001929E4" w:rsidRDefault="001929E4" w:rsidP="001929E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1929E4">
        <w:rPr>
          <w:rFonts w:asciiTheme="minorHAnsi" w:hAnsiTheme="minorHAnsi"/>
          <w:color w:val="FF0000"/>
        </w:rPr>
        <w:t>the value of the function will increase by a factor of 2 if the argument is increased fourfold.</w:t>
      </w:r>
      <w:r w:rsidR="00AA7558" w:rsidRPr="001929E4">
        <w:rPr>
          <w:rFonts w:asciiTheme="minorHAnsi" w:hAnsiTheme="minorHAnsi"/>
          <w:color w:val="FF0000"/>
        </w:rPr>
        <w:tab/>
      </w:r>
      <w:r>
        <w:rPr>
          <w:rFonts w:asciiTheme="minorHAnsi" w:hAnsiTheme="minorHAnsi"/>
          <w:color w:val="FF0000"/>
        </w:rPr>
        <w:t xml:space="preserve"> </w:t>
      </w:r>
      <w:r w:rsidRPr="001929E4">
        <w:rPr>
          <w:rFonts w:asciiTheme="minorHAnsi" w:hAnsiTheme="minorHAnsi" w:hint="eastAsia"/>
          <w:color w:val="FF0000"/>
        </w:rPr>
        <w:t>the value of the function will increase from √n to √(4n) = 2√n.</w:t>
      </w:r>
    </w:p>
    <w:p w14:paraId="68499903" w14:textId="77777777" w:rsidR="0006114F" w:rsidRPr="00AA7558" w:rsidRDefault="0006114F" w:rsidP="0006114F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</w:p>
    <w:p w14:paraId="4A52386F" w14:textId="77777777" w:rsidR="001929E4" w:rsidRDefault="00AA7558" w:rsidP="00AA7558">
      <w:pPr>
        <w:pStyle w:val="ListParagraph"/>
        <w:numPr>
          <w:ilvl w:val="0"/>
          <w:numId w:val="32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  <w:position w:val="-6"/>
        </w:rPr>
        <w:object w:dxaOrig="260" w:dyaOrig="320" w14:anchorId="403AE32D">
          <v:shape id="_x0000_i1027" type="#_x0000_t75" style="width:13pt;height:16.5pt" o:ole="">
            <v:imagedata r:id="rId13" o:title=""/>
          </v:shape>
          <o:OLEObject Type="Embed" ProgID="Equation.DSMT4" ShapeID="_x0000_i1027" DrawAspect="Content" ObjectID="_1741961611" r:id="rId14"/>
        </w:object>
      </w:r>
      <w:r w:rsidRPr="00AA7558">
        <w:rPr>
          <w:rFonts w:asciiTheme="minorHAnsi" w:hAnsiTheme="minorHAnsi"/>
        </w:rPr>
        <w:t xml:space="preserve"> </w:t>
      </w:r>
      <w:r w:rsidRPr="00AA7558">
        <w:rPr>
          <w:rFonts w:asciiTheme="minorHAnsi" w:hAnsiTheme="minorHAnsi"/>
        </w:rPr>
        <w:tab/>
      </w:r>
    </w:p>
    <w:p w14:paraId="075D95DF" w14:textId="6CB41B2D" w:rsidR="00AA7558" w:rsidRPr="001929E4" w:rsidRDefault="001929E4" w:rsidP="001929E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1929E4">
        <w:rPr>
          <w:rFonts w:asciiTheme="minorHAnsi" w:hAnsiTheme="minorHAnsi"/>
          <w:color w:val="FF0000"/>
        </w:rPr>
        <w:t>the value of the function will increase by a factor of 16 if the argument is increased fourfold.</w:t>
      </w:r>
      <w:r w:rsidR="00AA7558" w:rsidRPr="001929E4">
        <w:rPr>
          <w:rFonts w:asciiTheme="minorHAnsi" w:hAnsiTheme="minorHAnsi"/>
          <w:color w:val="FF0000"/>
        </w:rPr>
        <w:tab/>
      </w:r>
      <w:r>
        <w:rPr>
          <w:rFonts w:asciiTheme="minorHAnsi" w:hAnsiTheme="minorHAnsi"/>
          <w:color w:val="FF0000"/>
        </w:rPr>
        <w:t xml:space="preserve"> </w:t>
      </w:r>
      <w:r w:rsidR="000D3527" w:rsidRPr="000D3527">
        <w:rPr>
          <w:rFonts w:asciiTheme="minorHAnsi" w:hAnsiTheme="minorHAnsi"/>
          <w:color w:val="FF0000"/>
        </w:rPr>
        <w:t>the value of the function will increase from n² to (4</w:t>
      </w:r>
      <w:proofErr w:type="gramStart"/>
      <w:r w:rsidR="000D3527" w:rsidRPr="000D3527">
        <w:rPr>
          <w:rFonts w:asciiTheme="minorHAnsi" w:hAnsiTheme="minorHAnsi"/>
          <w:color w:val="FF0000"/>
        </w:rPr>
        <w:t>n)²</w:t>
      </w:r>
      <w:proofErr w:type="gramEnd"/>
      <w:r w:rsidR="000D3527" w:rsidRPr="000D3527">
        <w:rPr>
          <w:rFonts w:asciiTheme="minorHAnsi" w:hAnsiTheme="minorHAnsi"/>
          <w:color w:val="FF0000"/>
        </w:rPr>
        <w:t xml:space="preserve"> = 16n².</w:t>
      </w:r>
    </w:p>
    <w:p w14:paraId="2C4B43AF" w14:textId="77777777" w:rsidR="00AA7558" w:rsidRPr="00AA7558" w:rsidRDefault="00AA7558" w:rsidP="00AA7558">
      <w:pPr>
        <w:pStyle w:val="ListParagraph"/>
        <w:rPr>
          <w:rFonts w:asciiTheme="minorHAnsi" w:hAnsiTheme="minorHAnsi"/>
        </w:rPr>
      </w:pPr>
    </w:p>
    <w:p w14:paraId="50A47862" w14:textId="54837665" w:rsidR="001101FA" w:rsidRDefault="001101FA" w:rsidP="001101FA">
      <w:pPr>
        <w:spacing w:after="160"/>
        <w:rPr>
          <w:rFonts w:cstheme="majorBidi"/>
          <w:b/>
          <w:bCs/>
        </w:rPr>
      </w:pPr>
    </w:p>
    <w:p w14:paraId="5261F401" w14:textId="12DAB91C" w:rsidR="000D3527" w:rsidRDefault="000D3527" w:rsidP="001101FA">
      <w:pPr>
        <w:spacing w:after="160"/>
        <w:rPr>
          <w:rFonts w:cstheme="majorBidi"/>
          <w:b/>
          <w:bCs/>
        </w:rPr>
      </w:pPr>
    </w:p>
    <w:p w14:paraId="6BFC2C7A" w14:textId="44434532" w:rsidR="000D3527" w:rsidRDefault="000D3527" w:rsidP="001101FA">
      <w:pPr>
        <w:spacing w:after="160"/>
        <w:rPr>
          <w:rFonts w:cstheme="majorBidi"/>
          <w:b/>
          <w:bCs/>
        </w:rPr>
      </w:pPr>
    </w:p>
    <w:p w14:paraId="63C27930" w14:textId="36B0011A" w:rsidR="000D3527" w:rsidRDefault="000D3527" w:rsidP="001101FA">
      <w:pPr>
        <w:spacing w:after="160"/>
        <w:rPr>
          <w:rFonts w:cstheme="majorBidi"/>
          <w:b/>
          <w:bCs/>
        </w:rPr>
      </w:pPr>
    </w:p>
    <w:p w14:paraId="1927140B" w14:textId="0B38BC6C" w:rsidR="000D3527" w:rsidRDefault="000D3527" w:rsidP="001101FA">
      <w:pPr>
        <w:spacing w:after="160"/>
        <w:rPr>
          <w:rFonts w:cstheme="majorBidi"/>
          <w:b/>
          <w:bCs/>
        </w:rPr>
      </w:pPr>
    </w:p>
    <w:p w14:paraId="1AA12738" w14:textId="336A5AB9" w:rsidR="000D3527" w:rsidRDefault="000D3527" w:rsidP="001101FA">
      <w:pPr>
        <w:spacing w:after="160"/>
        <w:rPr>
          <w:rFonts w:cstheme="majorBidi"/>
          <w:b/>
          <w:bCs/>
        </w:rPr>
      </w:pPr>
    </w:p>
    <w:p w14:paraId="12273AB6" w14:textId="060400E2" w:rsidR="000D3527" w:rsidRDefault="000D3527" w:rsidP="001101FA">
      <w:pPr>
        <w:spacing w:after="160"/>
        <w:rPr>
          <w:rFonts w:cstheme="majorBidi"/>
          <w:b/>
          <w:bCs/>
        </w:rPr>
      </w:pPr>
    </w:p>
    <w:p w14:paraId="62A28A62" w14:textId="77777777" w:rsidR="000D3527" w:rsidRDefault="000D3527" w:rsidP="001101FA">
      <w:pPr>
        <w:spacing w:after="160"/>
        <w:rPr>
          <w:rFonts w:cstheme="majorBidi"/>
          <w:b/>
          <w:bCs/>
        </w:rPr>
      </w:pPr>
    </w:p>
    <w:p w14:paraId="5E7068D7" w14:textId="6B4BA922" w:rsidR="00AA7558" w:rsidRPr="00AA7558" w:rsidRDefault="00AA7558" w:rsidP="001101FA">
      <w:pPr>
        <w:spacing w:after="160"/>
        <w:rPr>
          <w:b/>
          <w:bCs/>
        </w:rPr>
      </w:pPr>
      <w:r w:rsidRPr="00DC0FEC">
        <w:rPr>
          <w:rFonts w:cstheme="majorBidi"/>
          <w:b/>
          <w:bCs/>
        </w:rPr>
        <w:lastRenderedPageBreak/>
        <w:t>(</w:t>
      </w:r>
      <w:r w:rsidRPr="00AA7558">
        <w:rPr>
          <w:b/>
          <w:bCs/>
        </w:rPr>
        <w:t>Asymptotic Notations and Basic Efficiency Classes</w:t>
      </w:r>
      <w:r>
        <w:rPr>
          <w:b/>
          <w:bCs/>
        </w:rPr>
        <w:t>)</w:t>
      </w:r>
    </w:p>
    <w:p w14:paraId="1972D8E6" w14:textId="66232840" w:rsidR="00AA7558" w:rsidRDefault="00AA7558" w:rsidP="000D3527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>Indicate whether the first function of each of the following has a smaller, same, or larger order of growth (to within a constant multiple) than the second function.</w:t>
      </w:r>
    </w:p>
    <w:p w14:paraId="6DCC1988" w14:textId="77777777" w:rsidR="000D3527" w:rsidRPr="000D3527" w:rsidRDefault="000D3527" w:rsidP="000D3527">
      <w:pPr>
        <w:pStyle w:val="ListParagraph"/>
        <w:spacing w:after="160" w:line="259" w:lineRule="auto"/>
        <w:rPr>
          <w:rFonts w:asciiTheme="minorHAnsi" w:hAnsiTheme="minorHAnsi"/>
        </w:rPr>
      </w:pPr>
    </w:p>
    <w:p w14:paraId="65F7AC65" w14:textId="5D048733" w:rsidR="00AA7558" w:rsidRDefault="00AA7558" w:rsidP="00AA7558">
      <w:pPr>
        <w:pStyle w:val="ListParagraph"/>
        <w:numPr>
          <w:ilvl w:val="0"/>
          <w:numId w:val="33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  <w:position w:val="-10"/>
        </w:rPr>
        <w:object w:dxaOrig="740" w:dyaOrig="300" w14:anchorId="1DDD7E63">
          <v:shape id="_x0000_i1028" type="#_x0000_t75" style="width:36.5pt;height:15pt" o:ole="">
            <v:imagedata r:id="rId15" o:title=""/>
          </v:shape>
          <o:OLEObject Type="Embed" ProgID="Equation.DSMT4" ShapeID="_x0000_i1028" DrawAspect="Content" ObjectID="_1741961612" r:id="rId16"/>
        </w:object>
      </w:r>
      <w:r w:rsidRPr="00AA7558">
        <w:rPr>
          <w:rFonts w:asciiTheme="minorHAnsi" w:hAnsiTheme="minorHAnsi"/>
        </w:rPr>
        <w:t xml:space="preserve"> and </w:t>
      </w:r>
      <w:r w:rsidRPr="00AA7558">
        <w:rPr>
          <w:rFonts w:asciiTheme="minorHAnsi" w:hAnsiTheme="minorHAnsi"/>
          <w:position w:val="-6"/>
        </w:rPr>
        <w:object w:dxaOrig="720" w:dyaOrig="320" w14:anchorId="5546708F">
          <v:shape id="_x0000_i1029" type="#_x0000_t75" style="width:37pt;height:16.5pt" o:ole="">
            <v:imagedata r:id="rId17" o:title=""/>
          </v:shape>
          <o:OLEObject Type="Embed" ProgID="Equation.DSMT4" ShapeID="_x0000_i1029" DrawAspect="Content" ObjectID="_1741961613" r:id="rId18"/>
        </w:object>
      </w:r>
      <w:r>
        <w:rPr>
          <w:rFonts w:asciiTheme="minorHAnsi" w:hAnsiTheme="minorHAnsi"/>
        </w:rPr>
        <w:t xml:space="preserve">  </w:t>
      </w:r>
    </w:p>
    <w:p w14:paraId="11C3A013" w14:textId="2CB4585B" w:rsidR="000D3527" w:rsidRPr="000D3527" w:rsidRDefault="000D3527" w:rsidP="000D3527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0D3527">
        <w:rPr>
          <w:rFonts w:asciiTheme="minorHAnsi" w:hAnsiTheme="minorHAnsi"/>
          <w:color w:val="FF0000"/>
        </w:rPr>
        <w:t>The function n(n+1) has the same order of growth as 200n</w:t>
      </w:r>
      <w:proofErr w:type="gramStart"/>
      <w:r w:rsidRPr="000D3527">
        <w:rPr>
          <w:rFonts w:asciiTheme="minorHAnsi" w:hAnsiTheme="minorHAnsi"/>
          <w:color w:val="FF0000"/>
        </w:rPr>
        <w:t>², since</w:t>
      </w:r>
      <w:proofErr w:type="gramEnd"/>
      <w:r w:rsidRPr="000D3527">
        <w:rPr>
          <w:rFonts w:asciiTheme="minorHAnsi" w:hAnsiTheme="minorHAnsi"/>
          <w:color w:val="FF0000"/>
        </w:rPr>
        <w:t xml:space="preserve"> both functions are quadratic and differ only by a constant factor.</w:t>
      </w:r>
    </w:p>
    <w:p w14:paraId="25F56732" w14:textId="77777777" w:rsidR="0006114F" w:rsidRPr="0006114F" w:rsidRDefault="0006114F" w:rsidP="0006114F">
      <w:pPr>
        <w:pStyle w:val="ListParagraph"/>
        <w:spacing w:after="160" w:line="259" w:lineRule="auto"/>
        <w:ind w:left="1080"/>
        <w:rPr>
          <w:rFonts w:asciiTheme="minorHAnsi" w:hAnsiTheme="minorHAnsi"/>
          <w:sz w:val="16"/>
          <w:szCs w:val="16"/>
        </w:rPr>
      </w:pPr>
    </w:p>
    <w:p w14:paraId="480C95A2" w14:textId="77777777" w:rsidR="000D3527" w:rsidRDefault="00AA7558" w:rsidP="00AA7558">
      <w:pPr>
        <w:pStyle w:val="ListParagraph"/>
        <w:numPr>
          <w:ilvl w:val="0"/>
          <w:numId w:val="33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  <w:position w:val="-10"/>
        </w:rPr>
        <w:object w:dxaOrig="639" w:dyaOrig="300" w14:anchorId="66828A6E">
          <v:shape id="_x0000_i1030" type="#_x0000_t75" style="width:31.5pt;height:15pt" o:ole="">
            <v:imagedata r:id="rId19" o:title=""/>
          </v:shape>
          <o:OLEObject Type="Embed" ProgID="Equation.DSMT4" ShapeID="_x0000_i1030" DrawAspect="Content" ObjectID="_1741961614" r:id="rId20"/>
        </w:object>
      </w:r>
      <w:r w:rsidRPr="00AA7558">
        <w:rPr>
          <w:rFonts w:asciiTheme="minorHAnsi" w:hAnsiTheme="minorHAnsi"/>
        </w:rPr>
        <w:t xml:space="preserve"> and </w:t>
      </w:r>
      <w:r w:rsidRPr="00AA7558">
        <w:rPr>
          <w:rFonts w:asciiTheme="minorHAnsi" w:hAnsiTheme="minorHAnsi"/>
          <w:position w:val="-10"/>
        </w:rPr>
        <w:object w:dxaOrig="580" w:dyaOrig="360" w14:anchorId="39057A0C">
          <v:shape id="_x0000_i1031" type="#_x0000_t75" style="width:29.5pt;height:18pt" o:ole="">
            <v:imagedata r:id="rId21" o:title=""/>
          </v:shape>
          <o:OLEObject Type="Embed" ProgID="Equation.DSMT4" ShapeID="_x0000_i1031" DrawAspect="Content" ObjectID="_1741961615" r:id="rId22"/>
        </w:object>
      </w:r>
      <w:r w:rsidRPr="00AA7558">
        <w:rPr>
          <w:rFonts w:asciiTheme="minorHAnsi" w:hAnsiTheme="minorHAnsi"/>
        </w:rPr>
        <w:t xml:space="preserve"> </w:t>
      </w:r>
    </w:p>
    <w:p w14:paraId="1092EBEA" w14:textId="77777777" w:rsidR="00B6474F" w:rsidRDefault="000D3527" w:rsidP="00B6474F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  <w:r w:rsidRPr="000D3527">
        <w:rPr>
          <w:rFonts w:asciiTheme="minorHAnsi" w:hAnsiTheme="minorHAnsi"/>
          <w:color w:val="FF0000"/>
        </w:rPr>
        <w:t xml:space="preserve">The function </w:t>
      </w:r>
      <w:proofErr w:type="spellStart"/>
      <w:r w:rsidRPr="000D3527">
        <w:rPr>
          <w:rFonts w:asciiTheme="minorHAnsi" w:hAnsiTheme="minorHAnsi"/>
          <w:color w:val="FF0000"/>
        </w:rPr>
        <w:t>nlogn</w:t>
      </w:r>
      <w:proofErr w:type="spellEnd"/>
      <w:r w:rsidRPr="000D3527">
        <w:rPr>
          <w:rFonts w:asciiTheme="minorHAnsi" w:hAnsiTheme="minorHAnsi"/>
          <w:color w:val="FF0000"/>
        </w:rPr>
        <w:t xml:space="preserve"> has a larger order of growth than log n², since </w:t>
      </w:r>
      <w:proofErr w:type="spellStart"/>
      <w:r w:rsidRPr="000D3527">
        <w:rPr>
          <w:rFonts w:asciiTheme="minorHAnsi" w:hAnsiTheme="minorHAnsi"/>
          <w:color w:val="FF0000"/>
        </w:rPr>
        <w:t>nlogn</w:t>
      </w:r>
      <w:proofErr w:type="spellEnd"/>
      <w:r w:rsidRPr="000D3527">
        <w:rPr>
          <w:rFonts w:asciiTheme="minorHAnsi" w:hAnsiTheme="minorHAnsi"/>
          <w:color w:val="FF0000"/>
        </w:rPr>
        <w:t xml:space="preserve"> grows faster than logarithmic functions.</w:t>
      </w:r>
      <w:r w:rsidR="00AA7558" w:rsidRPr="00AA7558">
        <w:rPr>
          <w:rFonts w:asciiTheme="minorHAnsi" w:hAnsiTheme="minorHAnsi"/>
        </w:rPr>
        <w:tab/>
      </w:r>
      <w:r w:rsidR="00AA7558">
        <w:rPr>
          <w:rFonts w:asciiTheme="minorHAnsi" w:hAnsiTheme="minorHAnsi"/>
        </w:rPr>
        <w:t xml:space="preserve">  </w:t>
      </w:r>
    </w:p>
    <w:p w14:paraId="63E0CCE8" w14:textId="77777777" w:rsidR="00B6474F" w:rsidRDefault="00B6474F" w:rsidP="00B6474F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</w:p>
    <w:p w14:paraId="63E67D21" w14:textId="6F712D39" w:rsidR="00B6474F" w:rsidRPr="00B6474F" w:rsidRDefault="00AA7558" w:rsidP="00B6474F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  <w:r w:rsidRPr="00B6474F">
        <w:rPr>
          <w:rFonts w:asciiTheme="minorHAnsi" w:hAnsiTheme="minorHAnsi"/>
        </w:rPr>
        <w:t xml:space="preserve">For each of the following functions, indicate the class </w:t>
      </w:r>
      <w:r w:rsidRPr="00AA7558">
        <w:rPr>
          <w:position w:val="-10"/>
        </w:rPr>
        <w:object w:dxaOrig="800" w:dyaOrig="300" w14:anchorId="75C920AF">
          <v:shape id="_x0000_i1032" type="#_x0000_t75" style="width:40pt;height:15pt" o:ole="">
            <v:imagedata r:id="rId23" o:title=""/>
          </v:shape>
          <o:OLEObject Type="Embed" ProgID="Equation.DSMT4" ShapeID="_x0000_i1032" DrawAspect="Content" ObjectID="_1741961616" r:id="rId24"/>
        </w:object>
      </w:r>
      <w:r w:rsidRPr="00B6474F">
        <w:rPr>
          <w:rFonts w:asciiTheme="minorHAnsi" w:hAnsiTheme="minorHAnsi"/>
        </w:rPr>
        <w:t xml:space="preserve"> the function belongs to.</w:t>
      </w:r>
      <w:r w:rsidRPr="00B6474F">
        <w:rPr>
          <w:rFonts w:asciiTheme="minorHAnsi" w:hAnsiTheme="minorHAnsi"/>
        </w:rPr>
        <w:tab/>
      </w:r>
    </w:p>
    <w:p w14:paraId="231F6AD6" w14:textId="37C8F99D" w:rsidR="0006114F" w:rsidRPr="00B6474F" w:rsidRDefault="003A5B2D" w:rsidP="00077693">
      <w:pPr>
        <w:pStyle w:val="ListParagraph"/>
        <w:numPr>
          <w:ilvl w:val="0"/>
          <w:numId w:val="34"/>
        </w:numPr>
        <w:spacing w:after="160" w:line="259" w:lineRule="auto"/>
        <w:rPr>
          <w:rFonts w:asciiTheme="minorHAnsi" w:hAnsiTheme="minorHAnsi"/>
          <w:color w:val="0070C0"/>
        </w:rPr>
      </w:pPr>
      <m:oMath>
        <m:rad>
          <m:radPr>
            <m:degHide m:val="1"/>
            <m:ctrlPr>
              <w:rPr>
                <w:rFonts w:ascii="Cambria Math" w:hAnsiTheme="minorHAnsi"/>
                <w:i/>
              </w:rPr>
            </m:ctrlPr>
          </m:radPr>
          <m:deg/>
          <m:e>
            <m:r>
              <w:rPr>
                <w:rFonts w:ascii="Cambria Math" w:hAnsiTheme="minorHAnsi"/>
              </w:rPr>
              <m:t>(10</m:t>
            </m:r>
            <m:sSup>
              <m:sSupPr>
                <m:ctrlPr>
                  <w:rPr>
                    <w:rFonts w:ascii="Cambria Math" w:hAnsiTheme="minorHAnsi"/>
                    <w:i/>
                  </w:rPr>
                </m:ctrlPr>
              </m:sSupPr>
              <m:e>
                <m:r>
                  <w:rPr>
                    <w:rFonts w:ascii="Cambria Math" w:hAnsiTheme="minorHAnsi"/>
                  </w:rPr>
                  <m:t>n</m:t>
                </m:r>
              </m:e>
              <m:sup>
                <m:r>
                  <w:rPr>
                    <w:rFonts w:ascii="Cambria Math" w:hAnsiTheme="minorHAnsi"/>
                  </w:rPr>
                  <m:t>2</m:t>
                </m:r>
              </m:sup>
            </m:sSup>
            <m:r>
              <w:rPr>
                <w:rFonts w:ascii="Cambria Math" w:hAnsiTheme="minorHAnsi"/>
              </w:rPr>
              <m:t>+7n+3</m:t>
            </m:r>
          </m:e>
        </m:rad>
      </m:oMath>
    </w:p>
    <w:p w14:paraId="341CC730" w14:textId="08FCC322" w:rsidR="00B6474F" w:rsidRPr="00B6474F" w:rsidRDefault="00B6474F" w:rsidP="00B6474F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 w:hint="eastAsia"/>
          <w:color w:val="FF0000"/>
        </w:rPr>
        <w:t>the dominant term is 10n^2, and therefore the function belongs to the square root of n squared, or O(√n²), which simplifies to O(n).</w:t>
      </w:r>
    </w:p>
    <w:p w14:paraId="46517C0A" w14:textId="77777777" w:rsidR="0006114F" w:rsidRPr="0006114F" w:rsidRDefault="0006114F" w:rsidP="0006114F">
      <w:pPr>
        <w:pStyle w:val="ListParagraph"/>
        <w:spacing w:after="160" w:line="259" w:lineRule="auto"/>
        <w:ind w:left="1080"/>
        <w:rPr>
          <w:rFonts w:asciiTheme="minorHAnsi" w:hAnsiTheme="minorHAnsi"/>
          <w:color w:val="0070C0"/>
          <w:sz w:val="16"/>
          <w:szCs w:val="16"/>
        </w:rPr>
      </w:pPr>
    </w:p>
    <w:p w14:paraId="50B66EB7" w14:textId="2C56B6BF" w:rsidR="00AA7558" w:rsidRDefault="004E7063" w:rsidP="00DB21BF">
      <w:pPr>
        <w:pStyle w:val="ListParagraph"/>
        <w:numPr>
          <w:ilvl w:val="0"/>
          <w:numId w:val="34"/>
        </w:numPr>
        <w:spacing w:after="160" w:line="259" w:lineRule="auto"/>
        <w:rPr>
          <w:rFonts w:asciiTheme="minorHAnsi" w:hAnsiTheme="minorHAnsi"/>
          <w:color w:val="0070C0"/>
        </w:rPr>
      </w:pPr>
      <m:oMath>
        <m:r>
          <w:rPr>
            <w:rFonts w:ascii="Cambria Math" w:hAnsiTheme="minorHAnsi"/>
          </w:rPr>
          <m:t>2n</m:t>
        </m:r>
        <m:func>
          <m:funcPr>
            <m:ctrlPr>
              <w:rPr>
                <w:rFonts w:ascii="Cambria Math" w:hAnsiTheme="minorHAnsi"/>
                <w:i/>
              </w:rPr>
            </m:ctrlPr>
          </m:funcPr>
          <m:fName>
            <m:r>
              <w:rPr>
                <w:rFonts w:ascii="Cambria Math" w:hAnsiTheme="minorHAnsi"/>
              </w:rPr>
              <m:t>log</m:t>
            </m:r>
          </m:fName>
          <m:e>
            <m:r>
              <w:rPr>
                <w:rFonts w:ascii="Cambria Math" w:hAnsiTheme="minorHAnsi"/>
              </w:rPr>
              <m:t>(</m:t>
            </m:r>
          </m:e>
        </m:func>
        <m:r>
          <w:rPr>
            <w:rFonts w:ascii="Cambria Math" w:hAnsiTheme="minorHAnsi"/>
          </w:rPr>
          <m:t>n+2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)</m:t>
            </m:r>
          </m:e>
          <m:sup>
            <m:r>
              <w:rPr>
                <w:rFonts w:ascii="Cambria Math" w:hAnsiTheme="minorHAnsi"/>
              </w:rPr>
              <m:t>2</m:t>
            </m:r>
          </m:sup>
        </m:sSup>
        <m:r>
          <w:rPr>
            <w:rFonts w:ascii="Cambria Math" w:hAnsiTheme="minorHAnsi"/>
          </w:rPr>
          <m:t>+</m:t>
        </m:r>
        <m:d>
          <m:dPr>
            <m:ctrlPr>
              <w:rPr>
                <w:rFonts w:ascii="Cambria Math" w:hAnsiTheme="minorHAnsi"/>
                <w:i/>
              </w:rPr>
            </m:ctrlPr>
          </m:dPr>
          <m:e>
            <m:r>
              <w:rPr>
                <w:rFonts w:ascii="Cambria Math" w:hAnsiTheme="minorHAnsi"/>
              </w:rPr>
              <m:t>n+</m:t>
            </m:r>
            <m:f>
              <m:fPr>
                <m:ctrlPr>
                  <w:rPr>
                    <w:rFonts w:ascii="Cambria Math" w:hAnsiTheme="minorHAnsi"/>
                    <w:i/>
                  </w:rPr>
                </m:ctrlPr>
              </m:fPr>
              <m:num>
                <m:r>
                  <w:rPr>
                    <w:rFonts w:ascii="Cambria Math" w:hAnsiTheme="minorHAnsi"/>
                  </w:rPr>
                  <m:t>2</m:t>
                </m:r>
                <m:sSup>
                  <m:sSupPr>
                    <m:ctrlPr>
                      <w:rPr>
                        <w:rFonts w:ascii="Cambria Math" w:hAnsi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Theme="minorHAnsi"/>
                      </w:rPr>
                      <m:t>)</m:t>
                    </m:r>
                  </m:e>
                  <m:sup>
                    <m:r>
                      <w:rPr>
                        <w:rFonts w:ascii="Cambria Math" w:hAnsiTheme="minorHAnsi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Theme="minorHAnsi"/>
                        <w:i/>
                      </w:rPr>
                    </m:ctrlPr>
                  </m:funcPr>
                  <m:fName>
                    <m:r>
                      <w:rPr>
                        <w:rFonts w:ascii="Cambria Math" w:hAnsiTheme="minorHAnsi"/>
                      </w:rPr>
                      <m:t>log</m:t>
                    </m:r>
                  </m:fName>
                  <m:e>
                    <m:r>
                      <w:rPr>
                        <w:rFonts w:ascii="Cambria Math" w:hAnsiTheme="minorHAnsi"/>
                      </w:rPr>
                      <m:t>(</m:t>
                    </m:r>
                  </m:e>
                </m:func>
                <m:r>
                  <w:rPr>
                    <w:rFonts w:ascii="Cambria Math" w:hAnsiTheme="minorHAnsi"/>
                  </w:rPr>
                  <m:t>n</m:t>
                </m:r>
              </m:num>
              <m:den>
                <m:r>
                  <w:rPr>
                    <w:rFonts w:ascii="Cambria Math" w:hAnsiTheme="minorHAnsi"/>
                  </w:rPr>
                  <m:t>2</m:t>
                </m:r>
              </m:den>
            </m:f>
          </m:e>
        </m:d>
      </m:oMath>
    </w:p>
    <w:p w14:paraId="3DBBD960" w14:textId="77777777" w:rsidR="00B6474F" w:rsidRDefault="00B6474F" w:rsidP="00B6474F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  <w:rtl/>
        </w:rPr>
      </w:pPr>
      <w:r w:rsidRPr="00B6474F">
        <w:rPr>
          <w:rFonts w:asciiTheme="minorHAnsi" w:hAnsiTheme="minorHAnsi"/>
          <w:color w:val="FF0000"/>
        </w:rPr>
        <w:t>The dominant term is (n+2) ^2 log(n), and therefore the function belongs to</w:t>
      </w:r>
    </w:p>
    <w:p w14:paraId="496CAB9A" w14:textId="0F9E0F41" w:rsidR="00B6474F" w:rsidRPr="00B6474F" w:rsidRDefault="00B6474F" w:rsidP="00B6474F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/>
          <w:color w:val="FF0000"/>
        </w:rPr>
        <w:t xml:space="preserve"> O (n^2 log n).</w:t>
      </w:r>
    </w:p>
    <w:p w14:paraId="01C24757" w14:textId="77777777" w:rsidR="00AA7558" w:rsidRPr="0006114F" w:rsidRDefault="00AA7558" w:rsidP="00AA7558">
      <w:pPr>
        <w:pStyle w:val="ListParagraph"/>
        <w:rPr>
          <w:rFonts w:asciiTheme="minorHAnsi" w:hAnsiTheme="minorHAnsi"/>
          <w:sz w:val="20"/>
          <w:szCs w:val="20"/>
        </w:rPr>
      </w:pPr>
    </w:p>
    <w:p w14:paraId="294629D4" w14:textId="77777777" w:rsidR="001101FA" w:rsidRDefault="00AA7558" w:rsidP="00AA7558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>Order the following functions according to their order of growth (from the lowest to the highest)</w:t>
      </w:r>
      <w:r w:rsidR="001101FA">
        <w:rPr>
          <w:rFonts w:asciiTheme="minorHAnsi" w:hAnsiTheme="minorHAnsi"/>
        </w:rPr>
        <w:tab/>
      </w:r>
    </w:p>
    <w:p w14:paraId="488BC260" w14:textId="77777777" w:rsidR="00B6474F" w:rsidRDefault="00B6474F" w:rsidP="00241795">
      <w:pPr>
        <w:pStyle w:val="ListParagraph"/>
        <w:rPr>
          <w:b/>
          <w:bCs/>
        </w:rPr>
      </w:pPr>
    </w:p>
    <w:p w14:paraId="0A8EF57A" w14:textId="5B7C5902" w:rsidR="00B6474F" w:rsidRDefault="003A5B2D" w:rsidP="00241795">
      <w:pPr>
        <w:pStyle w:val="ListParagraph"/>
        <w:rPr>
          <w:rFonts w:asciiTheme="minorHAnsi" w:hAnsiTheme="minorHAnsi"/>
        </w:rPr>
      </w:pPr>
      <m:oMath>
        <m:d>
          <m:dPr>
            <m:ctrlPr>
              <w:rPr>
                <w:rFonts w:ascii="Cambria Math" w:hAnsiTheme="minorHAnsi"/>
                <w:i/>
              </w:rPr>
            </m:ctrlPr>
          </m:dPr>
          <m:e>
            <m:r>
              <w:rPr>
                <w:rFonts w:ascii="Cambria Math" w:hAnsiTheme="minorHAnsi"/>
              </w:rPr>
              <m:t>n</m:t>
            </m:r>
            <m:r>
              <w:rPr>
                <w:rFonts w:ascii="Cambria Math" w:hAnsiTheme="minorHAnsi"/>
              </w:rPr>
              <m:t>-</m:t>
            </m:r>
            <m:r>
              <w:rPr>
                <w:rFonts w:ascii="Cambria Math" w:hAnsiTheme="minorHAnsi"/>
              </w:rPr>
              <m:t>1</m:t>
            </m:r>
          </m:e>
        </m:d>
        <m:r>
          <w:rPr>
            <w:rFonts w:ascii="Cambria Math" w:hAnsiTheme="minorHAnsi"/>
          </w:rPr>
          <m:t>!</m:t>
        </m:r>
      </m:oMath>
      <w:r w:rsidR="00AA7558" w:rsidRPr="00AA7558">
        <w:rPr>
          <w:rFonts w:asciiTheme="minorHAnsi" w:hAnsiTheme="minorHAnsi"/>
        </w:rPr>
        <w:t xml:space="preserve">,     </w:t>
      </w:r>
      <m:oMath>
        <m:r>
          <w:rPr>
            <w:rFonts w:ascii="Cambria Math" w:hAnsiTheme="minorHAnsi"/>
          </w:rPr>
          <m:t>5</m:t>
        </m:r>
        <m:func>
          <m:funcPr>
            <m:ctrlPr>
              <w:rPr>
                <w:rFonts w:ascii="Cambria Math" w:hAnsiTheme="minorHAnsi"/>
                <w:i/>
              </w:rPr>
            </m:ctrlPr>
          </m:funcPr>
          <m:fName>
            <m:r>
              <w:rPr>
                <w:rFonts w:ascii="Cambria Math" w:hAnsiTheme="minorHAnsi"/>
              </w:rPr>
              <m:t>log</m:t>
            </m:r>
          </m:fName>
          <m:e>
            <m:r>
              <w:rPr>
                <w:rFonts w:ascii="Cambria Math" w:hAnsiTheme="minorHAnsi"/>
              </w:rPr>
              <m:t>(</m:t>
            </m:r>
          </m:e>
        </m:func>
        <m:r>
          <w:rPr>
            <w:rFonts w:ascii="Cambria Math" w:hAnsiTheme="minorHAnsi"/>
          </w:rPr>
          <m:t>n+100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)</m:t>
            </m:r>
          </m:e>
          <m:sup>
            <m:r>
              <w:rPr>
                <w:rFonts w:ascii="Cambria Math" w:hAnsiTheme="minorHAnsi"/>
              </w:rPr>
              <m:t>10</m:t>
            </m:r>
          </m:sup>
        </m:sSup>
      </m:oMath>
      <w:r w:rsidR="00AA7558" w:rsidRPr="00AA7558">
        <w:rPr>
          <w:rFonts w:asciiTheme="minorHAnsi" w:hAnsiTheme="minorHAnsi"/>
        </w:rPr>
        <w:t xml:space="preserve">,     </w:t>
      </w:r>
      <m:oMath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2</m:t>
            </m:r>
          </m:e>
          <m:sup>
            <m:r>
              <w:rPr>
                <w:rFonts w:ascii="Cambria Math" w:hAnsiTheme="minorHAnsi"/>
              </w:rPr>
              <m:t>2n</m:t>
            </m:r>
          </m:sup>
        </m:sSup>
      </m:oMath>
      <w:r w:rsidR="00AA7558" w:rsidRPr="00AA7558">
        <w:rPr>
          <w:rFonts w:asciiTheme="minorHAnsi" w:hAnsiTheme="minorHAnsi"/>
        </w:rPr>
        <w:t xml:space="preserve">,     </w:t>
      </w:r>
      <m:oMath>
        <m:r>
          <w:rPr>
            <w:rFonts w:ascii="Cambria Math" w:hAnsiTheme="minorHAnsi"/>
          </w:rPr>
          <m:t>0.0001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n</m:t>
            </m:r>
          </m:e>
          <m:sup>
            <m:r>
              <w:rPr>
                <w:rFonts w:ascii="Cambria Math" w:hAnsiTheme="minorHAnsi"/>
              </w:rPr>
              <m:t>4</m:t>
            </m:r>
          </m:sup>
        </m:sSup>
        <m:r>
          <w:rPr>
            <w:rFonts w:ascii="Cambria Math" w:hAnsiTheme="minorHAnsi"/>
          </w:rPr>
          <m:t>+3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n</m:t>
            </m:r>
          </m:e>
          <m:sup>
            <m:r>
              <w:rPr>
                <w:rFonts w:ascii="Cambria Math" w:hAnsiTheme="minorHAnsi"/>
              </w:rPr>
              <m:t>3</m:t>
            </m:r>
          </m:sup>
        </m:sSup>
        <m:r>
          <w:rPr>
            <w:rFonts w:ascii="Cambria Math" w:hAnsiTheme="minorHAnsi"/>
          </w:rPr>
          <m:t>+1</m:t>
        </m:r>
      </m:oMath>
      <w:r w:rsidR="00AA7558" w:rsidRPr="00AA7558">
        <w:rPr>
          <w:rFonts w:asciiTheme="minorHAnsi" w:hAnsiTheme="minorHAnsi"/>
        </w:rPr>
        <w:t xml:space="preserve">,     </w:t>
      </w:r>
      <m:oMath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3</m:t>
            </m:r>
          </m:e>
          <m:sup>
            <m:r>
              <w:rPr>
                <w:rFonts w:ascii="Cambria Math" w:hAnsiTheme="minorHAnsi"/>
              </w:rPr>
              <m:t>n</m:t>
            </m:r>
          </m:sup>
        </m:sSup>
      </m:oMath>
      <w:r w:rsidR="00AA7558" w:rsidRPr="00AA7558">
        <w:rPr>
          <w:rFonts w:asciiTheme="minorHAnsi" w:hAnsiTheme="minorHAnsi"/>
        </w:rPr>
        <w:t xml:space="preserve"> </w:t>
      </w:r>
    </w:p>
    <w:p w14:paraId="231864FB" w14:textId="77777777" w:rsidR="00B6474F" w:rsidRDefault="00B6474F" w:rsidP="00241795">
      <w:pPr>
        <w:pStyle w:val="ListParagraph"/>
        <w:rPr>
          <w:rFonts w:asciiTheme="minorHAnsi" w:hAnsiTheme="minorHAnsi"/>
        </w:rPr>
      </w:pPr>
    </w:p>
    <w:p w14:paraId="4EE058E4" w14:textId="7872DBC7" w:rsidR="00B6474F" w:rsidRPr="00B6474F" w:rsidRDefault="00B6474F" w:rsidP="00B6474F">
      <w:pPr>
        <w:pStyle w:val="ListParagraph"/>
        <w:numPr>
          <w:ilvl w:val="0"/>
          <w:numId w:val="41"/>
        </w:numPr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/>
          <w:color w:val="FF0000"/>
        </w:rPr>
        <w:t xml:space="preserve">5 </w:t>
      </w:r>
      <w:proofErr w:type="gramStart"/>
      <w:r w:rsidRPr="00B6474F">
        <w:rPr>
          <w:rFonts w:asciiTheme="minorHAnsi" w:hAnsiTheme="minorHAnsi"/>
          <w:color w:val="FF0000"/>
        </w:rPr>
        <w:t>log</w:t>
      </w:r>
      <w:proofErr w:type="gramEnd"/>
      <w:r w:rsidRPr="00B6474F">
        <w:rPr>
          <w:rFonts w:asciiTheme="minorHAnsi" w:hAnsiTheme="minorHAnsi"/>
          <w:color w:val="FF0000"/>
        </w:rPr>
        <w:t>((n+100) ^10) = O (log n)</w:t>
      </w:r>
    </w:p>
    <w:p w14:paraId="3D167FBB" w14:textId="77777777" w:rsidR="00B6474F" w:rsidRPr="00B6474F" w:rsidRDefault="00B6474F" w:rsidP="00B6474F">
      <w:pPr>
        <w:pStyle w:val="ListParagraph"/>
        <w:numPr>
          <w:ilvl w:val="0"/>
          <w:numId w:val="41"/>
        </w:numPr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/>
          <w:color w:val="FF0000"/>
        </w:rPr>
        <w:t>0.0001n^4 + 3n^3 + 1 = O(n^4)</w:t>
      </w:r>
    </w:p>
    <w:p w14:paraId="5EFE4A9F" w14:textId="77777777" w:rsidR="00B6474F" w:rsidRPr="00B6474F" w:rsidRDefault="00B6474F" w:rsidP="00B6474F">
      <w:pPr>
        <w:pStyle w:val="ListParagraph"/>
        <w:numPr>
          <w:ilvl w:val="0"/>
          <w:numId w:val="41"/>
        </w:numPr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/>
          <w:color w:val="FF0000"/>
        </w:rPr>
        <w:t>(n-1)! = O(n^n)</w:t>
      </w:r>
    </w:p>
    <w:p w14:paraId="151067FC" w14:textId="6D9CC6DE" w:rsidR="00B6474F" w:rsidRPr="00B6474F" w:rsidRDefault="00B6474F" w:rsidP="00B6474F">
      <w:pPr>
        <w:pStyle w:val="ListParagraph"/>
        <w:numPr>
          <w:ilvl w:val="0"/>
          <w:numId w:val="41"/>
        </w:numPr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/>
          <w:color w:val="FF0000"/>
        </w:rPr>
        <w:t>2^(2n) = O(2^n)</w:t>
      </w:r>
    </w:p>
    <w:p w14:paraId="0B7B4131" w14:textId="78A02161" w:rsidR="00AA7558" w:rsidRPr="00B6474F" w:rsidRDefault="00B6474F" w:rsidP="00B6474F">
      <w:pPr>
        <w:pStyle w:val="ListParagraph"/>
        <w:numPr>
          <w:ilvl w:val="0"/>
          <w:numId w:val="41"/>
        </w:numPr>
        <w:rPr>
          <w:rFonts w:asciiTheme="minorHAnsi" w:hAnsiTheme="minorHAnsi"/>
          <w:color w:val="FF0000"/>
        </w:rPr>
      </w:pPr>
      <w:r w:rsidRPr="00B6474F">
        <w:rPr>
          <w:rFonts w:asciiTheme="minorHAnsi" w:hAnsiTheme="minorHAnsi"/>
          <w:color w:val="FF0000"/>
        </w:rPr>
        <w:t>3^n = O(3^n)</w:t>
      </w:r>
      <w:r w:rsidR="00AA7558" w:rsidRPr="00B6474F">
        <w:rPr>
          <w:color w:val="FF0000"/>
        </w:rPr>
        <w:tab/>
      </w:r>
      <w:r w:rsidR="00AA7558" w:rsidRPr="00B6474F">
        <w:rPr>
          <w:color w:val="FF0000"/>
        </w:rPr>
        <w:tab/>
      </w:r>
    </w:p>
    <w:p w14:paraId="42BEA336" w14:textId="77777777" w:rsidR="00DC0FEC" w:rsidRPr="00DC0FEC" w:rsidRDefault="00DC0FEC" w:rsidP="00DC0FEC">
      <w:pPr>
        <w:pStyle w:val="ListParagraph"/>
        <w:rPr>
          <w:sz w:val="24"/>
          <w:szCs w:val="24"/>
        </w:rPr>
      </w:pPr>
    </w:p>
    <w:p w14:paraId="26883113" w14:textId="4493FF68" w:rsidR="001101FA" w:rsidRDefault="001101FA" w:rsidP="00DC0FEC">
      <w:pPr>
        <w:pStyle w:val="ListParagraph"/>
        <w:rPr>
          <w:sz w:val="24"/>
          <w:szCs w:val="24"/>
        </w:rPr>
      </w:pPr>
    </w:p>
    <w:p w14:paraId="7CB9FF6F" w14:textId="77777777" w:rsidR="001101FA" w:rsidRDefault="001101FA">
      <w:pPr>
        <w:rPr>
          <w:rFonts w:ascii="Times New Roman" w:eastAsiaTheme="minorHAnsi" w:hAnsi="Times New Roman"/>
        </w:rPr>
      </w:pPr>
      <w:r>
        <w:br w:type="page"/>
      </w:r>
    </w:p>
    <w:p w14:paraId="617A7F6D" w14:textId="1B408D91" w:rsidR="00DF43F5" w:rsidRDefault="00DF43F5" w:rsidP="0006114F">
      <w:pPr>
        <w:spacing w:after="160"/>
        <w:ind w:left="720" w:hangingChars="300" w:hanging="720"/>
        <w:jc w:val="both"/>
        <w:rPr>
          <w:rFonts w:asciiTheme="majorBidi" w:hAnsiTheme="majorBidi" w:cstheme="majorBidi"/>
        </w:rPr>
      </w:pPr>
      <w:r w:rsidRPr="00DC0FEC">
        <w:rPr>
          <w:rFonts w:cstheme="majorBidi"/>
          <w:b/>
          <w:bCs/>
        </w:rPr>
        <w:lastRenderedPageBreak/>
        <w:t>(</w:t>
      </w:r>
      <w:r w:rsidR="00AA7558" w:rsidRPr="00AA7558">
        <w:rPr>
          <w:b/>
          <w:bCs/>
        </w:rPr>
        <w:t>Mathematical Analysis of Non-recursive Algorithms</w:t>
      </w:r>
      <w:r w:rsidRPr="00DC0FEC">
        <w:rPr>
          <w:rFonts w:eastAsia="Malgun Gothic" w:cs="Malgun Gothic"/>
          <w:b/>
          <w:bCs/>
          <w:lang w:eastAsia="ko-KR"/>
        </w:rPr>
        <w:t>)</w:t>
      </w:r>
      <w:r w:rsidRPr="00D23A53">
        <w:rPr>
          <w:rFonts w:asciiTheme="majorBidi" w:hAnsiTheme="majorBidi" w:cstheme="majorBidi"/>
        </w:rPr>
        <w:t xml:space="preserve"> </w:t>
      </w:r>
    </w:p>
    <w:p w14:paraId="23F36F26" w14:textId="56B4603C" w:rsidR="001101FA" w:rsidRDefault="00AA7558" w:rsidP="001101FA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r w:rsidRPr="001101FA">
        <w:rPr>
          <w:rFonts w:asciiTheme="minorHAnsi" w:hAnsiTheme="minorHAnsi"/>
        </w:rPr>
        <w:t xml:space="preserve">Compute </w:t>
      </w:r>
      <m:oMath>
        <m:r>
          <w:rPr>
            <w:rFonts w:ascii="Cambria Math" w:hAnsiTheme="minorHAnsi"/>
          </w:rPr>
          <m:t>1+3+5+7+</m:t>
        </m:r>
        <m:r>
          <w:rPr>
            <w:rFonts w:ascii="Cambria Math" w:hAnsiTheme="minorHAnsi"/>
          </w:rPr>
          <m:t>…</m:t>
        </m:r>
        <m:r>
          <w:rPr>
            <w:rFonts w:ascii="Cambria Math" w:hAnsiTheme="minorHAnsi"/>
          </w:rPr>
          <m:t>+999</m:t>
        </m:r>
      </m:oMath>
      <w:r w:rsidRPr="001101FA">
        <w:rPr>
          <w:rFonts w:asciiTheme="minorHAnsi" w:hAnsiTheme="minorHAnsi"/>
        </w:rPr>
        <w:t>.</w:t>
      </w:r>
      <w:r w:rsidRPr="001101FA">
        <w:rPr>
          <w:rFonts w:asciiTheme="minorHAnsi" w:hAnsiTheme="minorHAnsi"/>
        </w:rPr>
        <w:tab/>
        <w:t xml:space="preserve"> </w:t>
      </w:r>
      <w:r w:rsidRPr="001101FA">
        <w:rPr>
          <w:rFonts w:asciiTheme="minorHAnsi" w:hAnsiTheme="minorHAnsi"/>
        </w:rPr>
        <w:tab/>
      </w:r>
      <w:r w:rsidRPr="001101FA">
        <w:rPr>
          <w:rFonts w:asciiTheme="minorHAnsi" w:hAnsiTheme="minorHAnsi"/>
        </w:rPr>
        <w:tab/>
      </w:r>
      <w:r w:rsidRPr="001101FA">
        <w:rPr>
          <w:rFonts w:asciiTheme="minorHAnsi" w:hAnsiTheme="minorHAnsi"/>
        </w:rPr>
        <w:tab/>
      </w:r>
      <w:r w:rsidRPr="001101FA">
        <w:rPr>
          <w:rFonts w:asciiTheme="minorHAnsi" w:hAnsiTheme="minorHAnsi"/>
        </w:rPr>
        <w:tab/>
      </w:r>
    </w:p>
    <w:p w14:paraId="32FFFFCD" w14:textId="70E9854F" w:rsidR="00DB4E3D" w:rsidRPr="009218C3" w:rsidRDefault="00DB4E3D" w:rsidP="009218C3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S = (n/2) (a + l),</w:t>
      </w:r>
    </w:p>
    <w:p w14:paraId="3A73EB69" w14:textId="1F27931B" w:rsidR="00DB4E3D" w:rsidRPr="009218C3" w:rsidRDefault="00DB4E3D" w:rsidP="009218C3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where S is the sum, n is the number of terms, a is the first term, and l is the last term.</w:t>
      </w:r>
    </w:p>
    <w:p w14:paraId="6EB1D79D" w14:textId="77777777" w:rsidR="003A5B2D" w:rsidRDefault="00DB4E3D" w:rsidP="009218C3">
      <w:pPr>
        <w:pStyle w:val="ListParagraph"/>
        <w:rPr>
          <w:rFonts w:asciiTheme="minorHAnsi" w:eastAsiaTheme="minorEastAsia" w:hAnsiTheme="minorHAnsi"/>
          <w:color w:val="FF0000"/>
          <w:rtl/>
        </w:rPr>
      </w:pPr>
      <w:r w:rsidRPr="00DB4E3D">
        <w:rPr>
          <w:rFonts w:asciiTheme="minorHAnsi" w:eastAsiaTheme="minorEastAsia" w:hAnsiTheme="minorHAnsi"/>
          <w:color w:val="FF0000"/>
        </w:rPr>
        <w:t xml:space="preserve">In this case, a = 1, l = 999, and the common difference is 2. </w:t>
      </w:r>
    </w:p>
    <w:p w14:paraId="0112BAC6" w14:textId="261AD6DE" w:rsidR="00DB4E3D" w:rsidRDefault="00DB4E3D" w:rsidP="009218C3">
      <w:pPr>
        <w:pStyle w:val="ListParagraph"/>
        <w:rPr>
          <w:rFonts w:asciiTheme="minorHAnsi" w:eastAsiaTheme="minorEastAsia" w:hAnsiTheme="minorHAnsi"/>
          <w:color w:val="FF0000"/>
          <w:rtl/>
        </w:rPr>
      </w:pPr>
      <w:r w:rsidRPr="00DB4E3D">
        <w:rPr>
          <w:rFonts w:asciiTheme="minorHAnsi" w:eastAsiaTheme="minorEastAsia" w:hAnsiTheme="minorHAnsi"/>
          <w:color w:val="FF0000"/>
        </w:rPr>
        <w:t>Therefore, we can find the number of terms n as follows:</w:t>
      </w:r>
    </w:p>
    <w:p w14:paraId="01A51134" w14:textId="77777777" w:rsidR="003A5B2D" w:rsidRPr="009218C3" w:rsidRDefault="003A5B2D" w:rsidP="009218C3">
      <w:pPr>
        <w:pStyle w:val="ListParagraph"/>
        <w:rPr>
          <w:rFonts w:asciiTheme="minorHAnsi" w:eastAsiaTheme="minorEastAsia" w:hAnsiTheme="minorHAnsi"/>
          <w:color w:val="FF0000"/>
        </w:rPr>
      </w:pPr>
    </w:p>
    <w:p w14:paraId="4693FC0C" w14:textId="0591C752" w:rsidR="00DB4E3D" w:rsidRPr="00DB4E3D" w:rsidRDefault="00DB4E3D" w:rsidP="00DB4E3D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l = a + (n-1) d</w:t>
      </w:r>
    </w:p>
    <w:p w14:paraId="36392217" w14:textId="77777777" w:rsidR="00DB4E3D" w:rsidRPr="00DB4E3D" w:rsidRDefault="00DB4E3D" w:rsidP="00DB4E3D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999 = 1 + (n-1)2</w:t>
      </w:r>
    </w:p>
    <w:p w14:paraId="7A6E7BA2" w14:textId="4531E85D" w:rsidR="00DB4E3D" w:rsidRPr="009218C3" w:rsidRDefault="00DB4E3D" w:rsidP="009218C3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n = 500</w:t>
      </w:r>
    </w:p>
    <w:p w14:paraId="779FDE2C" w14:textId="18D9AF59" w:rsidR="00DB4E3D" w:rsidRDefault="00DB4E3D" w:rsidP="009218C3">
      <w:pPr>
        <w:pStyle w:val="ListParagraph"/>
        <w:rPr>
          <w:rFonts w:asciiTheme="minorHAnsi" w:eastAsiaTheme="minorEastAsia" w:hAnsiTheme="minorHAnsi"/>
          <w:color w:val="FF0000"/>
          <w:rtl/>
        </w:rPr>
      </w:pPr>
      <w:r w:rsidRPr="00DB4E3D">
        <w:rPr>
          <w:rFonts w:asciiTheme="minorHAnsi" w:eastAsiaTheme="minorEastAsia" w:hAnsiTheme="minorHAnsi"/>
          <w:color w:val="FF0000"/>
        </w:rPr>
        <w:t>Now we can substitute these values into the formula:</w:t>
      </w:r>
    </w:p>
    <w:p w14:paraId="54CF56A8" w14:textId="77777777" w:rsidR="003A5B2D" w:rsidRPr="009218C3" w:rsidRDefault="003A5B2D" w:rsidP="009218C3">
      <w:pPr>
        <w:pStyle w:val="ListParagraph"/>
        <w:rPr>
          <w:rFonts w:asciiTheme="minorHAnsi" w:eastAsiaTheme="minorEastAsia" w:hAnsiTheme="minorHAnsi"/>
          <w:color w:val="FF0000"/>
        </w:rPr>
      </w:pPr>
    </w:p>
    <w:p w14:paraId="4B1B289B" w14:textId="1FF5741F" w:rsidR="00DB4E3D" w:rsidRPr="00DB4E3D" w:rsidRDefault="00DB4E3D" w:rsidP="00DB4E3D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S = (500/2) (1 + 999)</w:t>
      </w:r>
    </w:p>
    <w:p w14:paraId="6BF1AE6E" w14:textId="77777777" w:rsidR="00DB4E3D" w:rsidRPr="00DB4E3D" w:rsidRDefault="00DB4E3D" w:rsidP="00DB4E3D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S = 250(1000)</w:t>
      </w:r>
    </w:p>
    <w:p w14:paraId="5047222E" w14:textId="11852A7B" w:rsidR="00DB4E3D" w:rsidRDefault="00DB4E3D" w:rsidP="009218C3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S = 250000</w:t>
      </w:r>
    </w:p>
    <w:p w14:paraId="3CBB60DD" w14:textId="77777777" w:rsidR="009218C3" w:rsidRPr="009218C3" w:rsidRDefault="009218C3" w:rsidP="009218C3">
      <w:pPr>
        <w:pStyle w:val="ListParagraph"/>
        <w:rPr>
          <w:rFonts w:asciiTheme="minorHAnsi" w:eastAsiaTheme="minorEastAsia" w:hAnsiTheme="minorHAnsi"/>
          <w:color w:val="FF0000"/>
        </w:rPr>
      </w:pPr>
    </w:p>
    <w:p w14:paraId="224ED060" w14:textId="53F7298F" w:rsidR="00AA7558" w:rsidRPr="00DB4E3D" w:rsidRDefault="00DB4E3D" w:rsidP="00DB4E3D">
      <w:pPr>
        <w:pStyle w:val="ListParagraph"/>
        <w:rPr>
          <w:rFonts w:asciiTheme="minorHAnsi" w:eastAsiaTheme="minorEastAsia" w:hAnsiTheme="minorHAnsi"/>
          <w:color w:val="FF0000"/>
        </w:rPr>
      </w:pPr>
      <w:r w:rsidRPr="00DB4E3D">
        <w:rPr>
          <w:rFonts w:asciiTheme="minorHAnsi" w:eastAsiaTheme="minorEastAsia" w:hAnsiTheme="minorHAnsi"/>
          <w:color w:val="FF0000"/>
        </w:rPr>
        <w:t>Therefore, the sum of the sequence 1+3+5+7+...+999 is 250000.</w:t>
      </w:r>
    </w:p>
    <w:p w14:paraId="69F406C2" w14:textId="51B4234E" w:rsidR="0006114F" w:rsidRPr="009218C3" w:rsidRDefault="0006114F" w:rsidP="009218C3">
      <w:pPr>
        <w:rPr>
          <w:sz w:val="10"/>
          <w:szCs w:val="10"/>
        </w:rPr>
      </w:pPr>
    </w:p>
    <w:p w14:paraId="06BB5795" w14:textId="5C1BA65A" w:rsidR="0006114F" w:rsidRDefault="0006114F" w:rsidP="00AA7558">
      <w:pPr>
        <w:pStyle w:val="ListParagraph"/>
        <w:rPr>
          <w:rFonts w:asciiTheme="minorHAnsi" w:eastAsiaTheme="minorEastAsia" w:hAnsiTheme="minorHAnsi"/>
          <w:sz w:val="10"/>
          <w:szCs w:val="10"/>
        </w:rPr>
      </w:pPr>
    </w:p>
    <w:p w14:paraId="2BC99F84" w14:textId="77777777" w:rsidR="0006114F" w:rsidRPr="0006114F" w:rsidRDefault="0006114F" w:rsidP="00AA7558">
      <w:pPr>
        <w:pStyle w:val="ListParagraph"/>
        <w:rPr>
          <w:rFonts w:asciiTheme="minorHAnsi" w:eastAsiaTheme="minorEastAsia" w:hAnsiTheme="minorHAnsi"/>
          <w:sz w:val="10"/>
          <w:szCs w:val="10"/>
        </w:rPr>
      </w:pPr>
    </w:p>
    <w:p w14:paraId="449CB87C" w14:textId="722B9B2A" w:rsidR="00AA7558" w:rsidRDefault="00AA7558" w:rsidP="00AA7558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bookmarkStart w:id="0" w:name="_Hlk131346674"/>
      <w:r w:rsidRPr="00AA7558">
        <w:rPr>
          <w:rFonts w:asciiTheme="minorHAnsi" w:hAnsiTheme="minorHAnsi"/>
        </w:rPr>
        <w:t>Find the order of growth of the following sums:</w:t>
      </w:r>
      <w:r w:rsidRPr="00AA7558">
        <w:rPr>
          <w:rFonts w:asciiTheme="minorHAnsi" w:hAnsiTheme="minorHAnsi"/>
        </w:rPr>
        <w:tab/>
      </w:r>
    </w:p>
    <w:p w14:paraId="4B5E3D12" w14:textId="00285F0C" w:rsidR="00AA7558" w:rsidRPr="00DB4E3D" w:rsidRDefault="003A5B2D" w:rsidP="001101FA">
      <w:pPr>
        <w:pStyle w:val="ListParagraph"/>
        <w:numPr>
          <w:ilvl w:val="0"/>
          <w:numId w:val="38"/>
        </w:numPr>
        <w:spacing w:after="160" w:line="259" w:lineRule="auto"/>
        <w:rPr>
          <w:rFonts w:asciiTheme="minorHAnsi" w:hAnsiTheme="minorHAnsi"/>
        </w:rPr>
      </w:pPr>
      <m:oMath>
        <m:nary>
          <m:naryPr>
            <m:chr m:val="∑"/>
            <m:ctrlPr>
              <w:rPr>
                <w:rFonts w:ascii="Cambria Math" w:hAnsiTheme="minorHAnsi"/>
                <w:i/>
              </w:rPr>
            </m:ctrlPr>
          </m:naryPr>
          <m:sub>
            <m:r>
              <w:rPr>
                <w:rFonts w:ascii="Cambria Math" w:hAnsiTheme="minorHAnsi"/>
              </w:rPr>
              <m:t>i=1</m:t>
            </m:r>
          </m:sub>
          <m:sup>
            <m:r>
              <w:rPr>
                <w:rFonts w:ascii="Cambria Math" w:hAnsiTheme="minorHAnsi"/>
              </w:rPr>
              <m:t>n</m:t>
            </m:r>
          </m:sup>
          <m:e>
            <m:sSup>
              <m:sSupPr>
                <m:ctrlPr>
                  <w:rPr>
                    <w:rFonts w:ascii="Cambria Math" w:hAnsiTheme="minorHAnsi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Theme="minorHAns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Theme="minorHAnsi"/>
                          </w:rPr>
                          <m:t>i</m:t>
                        </m:r>
                      </m:e>
                      <m:sup>
                        <m:r>
                          <w:rPr>
                            <w:rFonts w:ascii="Cambria Math" w:hAnsiTheme="minorHAns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Theme="minorHAnsi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Theme="minorHAnsi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nary>
      </m:oMath>
    </w:p>
    <w:p w14:paraId="3A058214" w14:textId="01E36615" w:rsidR="00DB4E3D" w:rsidRPr="004E7063" w:rsidRDefault="004E7063" w:rsidP="004E706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4E7063">
        <w:rPr>
          <w:rFonts w:asciiTheme="minorHAnsi" w:hAnsiTheme="minorHAnsi"/>
          <w:color w:val="FF0000"/>
        </w:rPr>
        <w:t>Simplifying this expression, we can see that the highest order term is n^5, and therefore the order of growth of the sum is O(n^5).</w:t>
      </w:r>
    </w:p>
    <w:p w14:paraId="22E5D020" w14:textId="77777777" w:rsidR="001101FA" w:rsidRPr="00AA7558" w:rsidRDefault="001101FA" w:rsidP="001101FA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</w:p>
    <w:p w14:paraId="7959B513" w14:textId="1594819C" w:rsidR="00AA7558" w:rsidRDefault="003A5B2D" w:rsidP="001101FA">
      <w:pPr>
        <w:pStyle w:val="ListParagraph"/>
        <w:numPr>
          <w:ilvl w:val="0"/>
          <w:numId w:val="38"/>
        </w:numPr>
        <w:spacing w:after="160" w:line="259" w:lineRule="auto"/>
        <w:rPr>
          <w:rFonts w:asciiTheme="minorHAnsi" w:hAnsiTheme="minorHAnsi"/>
        </w:rPr>
      </w:pPr>
      <m:oMath>
        <m:nary>
          <m:naryPr>
            <m:chr m:val="∑"/>
            <m:ctrlPr>
              <w:rPr>
                <w:rFonts w:ascii="Cambria Math" w:hAnsiTheme="minorHAnsi"/>
                <w:i/>
              </w:rPr>
            </m:ctrlPr>
          </m:naryPr>
          <m:sub>
            <m:r>
              <w:rPr>
                <w:rFonts w:ascii="Cambria Math" w:hAnsiTheme="minorHAnsi"/>
              </w:rPr>
              <m:t>i=1</m:t>
            </m:r>
          </m:sub>
          <m:sup>
            <m:r>
              <w:rPr>
                <w:rFonts w:ascii="Cambria Math" w:hAnsiTheme="minorHAnsi"/>
              </w:rPr>
              <m:t>n</m:t>
            </m:r>
          </m:sup>
          <m:e>
            <m:nary>
              <m:naryPr>
                <m:chr m:val="∑"/>
                <m:ctrlPr>
                  <w:rPr>
                    <w:rFonts w:ascii="Cambria Math" w:hAnsiTheme="minorHAnsi"/>
                    <w:i/>
                  </w:rPr>
                </m:ctrlPr>
              </m:naryPr>
              <m:sub>
                <m:r>
                  <w:rPr>
                    <w:rFonts w:ascii="Cambria Math" w:hAnsiTheme="minorHAnsi"/>
                  </w:rPr>
                  <m:t>j=1</m:t>
                </m:r>
              </m:sub>
              <m:sup>
                <m:r>
                  <w:rPr>
                    <w:rFonts w:ascii="Cambria Math" w:hAnsiTheme="minorHAnsi"/>
                  </w:rPr>
                  <m:t>i</m:t>
                </m:r>
              </m:sup>
              <m:e>
                <m:d>
                  <m:dPr>
                    <m:ctrlPr>
                      <w:rPr>
                        <w:rFonts w:ascii="Cambria Math" w:hAnsi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Theme="minorHAnsi"/>
                      </w:rPr>
                      <m:t>i+j</m:t>
                    </m:r>
                  </m:e>
                </m:d>
              </m:e>
            </m:nary>
            <m:ctrlPr>
              <w:rPr>
                <w:rFonts w:ascii="Cambria Math" w:hAnsi="Cambria Math"/>
                <w:i/>
              </w:rPr>
            </m:ctrlPr>
          </m:e>
        </m:nary>
      </m:oMath>
      <w:bookmarkEnd w:id="0"/>
      <w:r w:rsidR="00AA7558" w:rsidRPr="00AA7558">
        <w:rPr>
          <w:rFonts w:asciiTheme="minorHAnsi" w:hAnsiTheme="minorHAnsi"/>
        </w:rPr>
        <w:t xml:space="preserve"> </w:t>
      </w:r>
    </w:p>
    <w:p w14:paraId="7D3CE861" w14:textId="2EEC5204" w:rsidR="004E7063" w:rsidRPr="004E7063" w:rsidRDefault="004E7063" w:rsidP="004E706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4E7063">
        <w:rPr>
          <w:rFonts w:asciiTheme="minorHAnsi" w:hAnsiTheme="minorHAnsi"/>
          <w:color w:val="FF0000"/>
        </w:rPr>
        <w:t>Simplifying this expression, we can see that the highest order term is n^3, and therefore the order of growth of the sum is O(n^3).</w:t>
      </w:r>
    </w:p>
    <w:p w14:paraId="5B80D8A2" w14:textId="77777777" w:rsidR="001101FA" w:rsidRPr="00AA7558" w:rsidRDefault="001101FA" w:rsidP="001101FA">
      <w:pPr>
        <w:pStyle w:val="ListParagraph"/>
        <w:spacing w:after="160" w:line="259" w:lineRule="auto"/>
        <w:ind w:left="1080"/>
        <w:rPr>
          <w:rFonts w:asciiTheme="minorHAnsi" w:hAnsiTheme="minorHAnsi"/>
        </w:rPr>
      </w:pPr>
    </w:p>
    <w:p w14:paraId="5ADAD268" w14:textId="0076B988" w:rsidR="001101FA" w:rsidRPr="009218C3" w:rsidRDefault="001101FA" w:rsidP="009218C3">
      <w:pPr>
        <w:pStyle w:val="ListParagraph"/>
        <w:numPr>
          <w:ilvl w:val="0"/>
          <w:numId w:val="28"/>
        </w:numPr>
        <w:spacing w:before="120" w:after="240"/>
        <w:rPr>
          <w:rFonts w:asciiTheme="minorHAnsi" w:hAnsiTheme="minorHAnsi"/>
        </w:rPr>
      </w:pPr>
      <w:r w:rsidRPr="001101FA">
        <w:rPr>
          <w:rFonts w:asciiTheme="minorHAnsi" w:hAnsiTheme="minorHAnsi"/>
        </w:rPr>
        <w:t>Consider the following algorithm.</w:t>
      </w:r>
      <w:r w:rsidRPr="009218C3">
        <w:tab/>
      </w:r>
    </w:p>
    <w:p w14:paraId="0134EBAA" w14:textId="479C8659" w:rsidR="00AA7558" w:rsidRPr="00AA7558" w:rsidRDefault="00AA7558" w:rsidP="00AA7558">
      <w:pPr>
        <w:pStyle w:val="ListParagraph"/>
        <w:spacing w:before="120" w:after="240"/>
        <w:rPr>
          <w:rFonts w:asciiTheme="minorHAnsi" w:hAnsiTheme="minorHAnsi"/>
        </w:rPr>
      </w:pPr>
      <w:r w:rsidRPr="00AA7558">
        <w:rPr>
          <w:rFonts w:asciiTheme="minorHAnsi" w:hAnsiTheme="minorHAnsi"/>
          <w:noProof/>
        </w:rPr>
        <w:drawing>
          <wp:inline distT="0" distB="0" distL="0" distR="0" wp14:anchorId="385CD941" wp14:editId="5D076ACD">
            <wp:extent cx="1929384" cy="914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384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17CCC" w14:textId="77777777" w:rsidR="00AA7558" w:rsidRPr="00AA7558" w:rsidRDefault="00AA7558" w:rsidP="00AA7558">
      <w:pPr>
        <w:pStyle w:val="ListParagraph"/>
        <w:spacing w:before="120" w:after="240"/>
        <w:rPr>
          <w:rFonts w:asciiTheme="minorHAnsi" w:hAnsiTheme="minorHAnsi"/>
          <w:sz w:val="16"/>
          <w:szCs w:val="16"/>
        </w:rPr>
      </w:pPr>
    </w:p>
    <w:p w14:paraId="795D861C" w14:textId="2E415216" w:rsidR="00AA7558" w:rsidRDefault="00AA7558" w:rsidP="0006114F">
      <w:pPr>
        <w:pStyle w:val="ListParagraph"/>
        <w:numPr>
          <w:ilvl w:val="0"/>
          <w:numId w:val="39"/>
        </w:numPr>
        <w:spacing w:before="120"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  <w:noProof/>
        </w:rPr>
        <w:t xml:space="preserve">What does this algorithm computes? </w:t>
      </w:r>
    </w:p>
    <w:p w14:paraId="1AF6DB4E" w14:textId="0590ED57" w:rsidR="009218C3" w:rsidRPr="009218C3" w:rsidRDefault="009218C3" w:rsidP="009218C3">
      <w:pPr>
        <w:pStyle w:val="ListParagraph"/>
        <w:spacing w:before="120"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This algorithm computes the sum of the squares of the first n non-negative integers.</w:t>
      </w:r>
    </w:p>
    <w:p w14:paraId="13EEC9F9" w14:textId="23EDCE11" w:rsidR="00AA7558" w:rsidRDefault="00AA7558" w:rsidP="00AA7558">
      <w:pPr>
        <w:pStyle w:val="ListParagraph"/>
        <w:numPr>
          <w:ilvl w:val="0"/>
          <w:numId w:val="39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 xml:space="preserve">What is the basic operation? </w:t>
      </w:r>
    </w:p>
    <w:p w14:paraId="75072323" w14:textId="2173CB40" w:rsidR="009218C3" w:rsidRPr="009218C3" w:rsidRDefault="009218C3" w:rsidP="009218C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The basic operation is the multiplication of two integers (</w:t>
      </w:r>
      <w:proofErr w:type="spellStart"/>
      <w:r w:rsidRPr="009218C3">
        <w:rPr>
          <w:rFonts w:asciiTheme="minorHAnsi" w:hAnsiTheme="minorHAnsi"/>
          <w:color w:val="FF0000"/>
        </w:rPr>
        <w:t>i</w:t>
      </w:r>
      <w:proofErr w:type="spellEnd"/>
      <w:r w:rsidRPr="009218C3">
        <w:rPr>
          <w:rFonts w:asciiTheme="minorHAnsi" w:hAnsiTheme="minorHAnsi"/>
          <w:color w:val="FF0000"/>
        </w:rPr>
        <w:t xml:space="preserve"> * </w:t>
      </w:r>
      <w:proofErr w:type="spellStart"/>
      <w:r w:rsidRPr="009218C3">
        <w:rPr>
          <w:rFonts w:asciiTheme="minorHAnsi" w:hAnsiTheme="minorHAnsi"/>
          <w:color w:val="FF0000"/>
        </w:rPr>
        <w:t>i</w:t>
      </w:r>
      <w:proofErr w:type="spellEnd"/>
      <w:r w:rsidRPr="009218C3">
        <w:rPr>
          <w:rFonts w:asciiTheme="minorHAnsi" w:hAnsiTheme="minorHAnsi"/>
          <w:color w:val="FF0000"/>
        </w:rPr>
        <w:t>).</w:t>
      </w:r>
    </w:p>
    <w:p w14:paraId="4AC71B37" w14:textId="72491AA8" w:rsidR="00AA7558" w:rsidRPr="009218C3" w:rsidRDefault="00AA7558" w:rsidP="00AA7558">
      <w:pPr>
        <w:pStyle w:val="ListParagraph"/>
        <w:numPr>
          <w:ilvl w:val="0"/>
          <w:numId w:val="39"/>
        </w:numPr>
        <w:spacing w:after="160" w:line="259" w:lineRule="auto"/>
        <w:rPr>
          <w:rFonts w:asciiTheme="minorHAnsi" w:hAnsiTheme="minorHAnsi"/>
          <w:color w:val="0070C0"/>
        </w:rPr>
      </w:pPr>
      <w:r w:rsidRPr="00AA7558">
        <w:rPr>
          <w:rFonts w:asciiTheme="minorHAnsi" w:hAnsiTheme="minorHAnsi"/>
        </w:rPr>
        <w:t xml:space="preserve">How many times is the basic operation executed? </w:t>
      </w:r>
    </w:p>
    <w:p w14:paraId="79909903" w14:textId="0B79D777" w:rsidR="009218C3" w:rsidRPr="009218C3" w:rsidRDefault="009218C3" w:rsidP="009218C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The basic operation is executed n times.</w:t>
      </w:r>
    </w:p>
    <w:p w14:paraId="536BEAF1" w14:textId="5C4B9611" w:rsidR="00AA7558" w:rsidRPr="009218C3" w:rsidRDefault="00AA7558" w:rsidP="00AA7558">
      <w:pPr>
        <w:pStyle w:val="ListParagraph"/>
        <w:numPr>
          <w:ilvl w:val="0"/>
          <w:numId w:val="39"/>
        </w:numPr>
        <w:spacing w:after="160" w:line="259" w:lineRule="auto"/>
        <w:rPr>
          <w:rFonts w:asciiTheme="minorHAnsi" w:hAnsiTheme="minorHAnsi"/>
          <w:color w:val="0070C0"/>
        </w:rPr>
      </w:pPr>
      <w:r w:rsidRPr="00AA7558">
        <w:rPr>
          <w:rFonts w:asciiTheme="minorHAnsi" w:hAnsiTheme="minorHAnsi"/>
        </w:rPr>
        <w:t xml:space="preserve">What is the efficiency class of this algorithm? </w:t>
      </w:r>
    </w:p>
    <w:p w14:paraId="5AC8FFF6" w14:textId="40A2627F" w:rsidR="009218C3" w:rsidRPr="009218C3" w:rsidRDefault="009218C3" w:rsidP="009218C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The efficiency class of this algorithm is O(n).</w:t>
      </w:r>
    </w:p>
    <w:p w14:paraId="6E20F0D8" w14:textId="65B84010" w:rsidR="00AA7558" w:rsidRDefault="00AA7558" w:rsidP="00AA7558">
      <w:pPr>
        <w:pStyle w:val="ListParagraph"/>
        <w:numPr>
          <w:ilvl w:val="0"/>
          <w:numId w:val="39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>Suggest an improvement, or a better algorithm and indicate its efficiency class.</w:t>
      </w:r>
    </w:p>
    <w:p w14:paraId="59BA8060" w14:textId="78E6519E" w:rsidR="009218C3" w:rsidRPr="0064747C" w:rsidRDefault="009218C3" w:rsidP="0064747C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The improved algorithm is as follows:</w:t>
      </w:r>
    </w:p>
    <w:p w14:paraId="62DBC9E6" w14:textId="77777777" w:rsidR="009218C3" w:rsidRPr="009218C3" w:rsidRDefault="009218C3" w:rsidP="009218C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BetterMystery(n)</w:t>
      </w:r>
    </w:p>
    <w:p w14:paraId="24DD7365" w14:textId="77777777" w:rsidR="009218C3" w:rsidRPr="009218C3" w:rsidRDefault="009218C3" w:rsidP="009218C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//Input: A no negative integer n</w:t>
      </w:r>
    </w:p>
    <w:p w14:paraId="687EA5B7" w14:textId="0DBDE8CD" w:rsidR="009218C3" w:rsidRPr="009218C3" w:rsidRDefault="009218C3" w:rsidP="009218C3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9218C3">
        <w:rPr>
          <w:rFonts w:asciiTheme="minorHAnsi" w:hAnsiTheme="minorHAnsi"/>
          <w:color w:val="FF0000"/>
        </w:rPr>
        <w:t>return n*(n+</w:t>
      </w:r>
      <w:r w:rsidR="0064747C" w:rsidRPr="009218C3">
        <w:rPr>
          <w:rFonts w:asciiTheme="minorHAnsi" w:hAnsiTheme="minorHAnsi"/>
          <w:color w:val="FF0000"/>
        </w:rPr>
        <w:t>1) (</w:t>
      </w:r>
      <w:r w:rsidRPr="009218C3">
        <w:rPr>
          <w:rFonts w:asciiTheme="minorHAnsi" w:hAnsiTheme="minorHAnsi"/>
          <w:color w:val="FF0000"/>
        </w:rPr>
        <w:t>2n+1)/6</w:t>
      </w:r>
    </w:p>
    <w:p w14:paraId="101808DB" w14:textId="77777777" w:rsidR="00AA7558" w:rsidRPr="00AA7558" w:rsidRDefault="00AA7558" w:rsidP="00AA7558">
      <w:pPr>
        <w:pStyle w:val="ListParagraph"/>
        <w:rPr>
          <w:rFonts w:asciiTheme="minorHAnsi" w:hAnsiTheme="minorHAnsi"/>
        </w:rPr>
      </w:pPr>
    </w:p>
    <w:p w14:paraId="05188371" w14:textId="325AF6E7" w:rsidR="00AA7558" w:rsidRPr="00AA7558" w:rsidRDefault="00AA7558" w:rsidP="00AA7558">
      <w:pPr>
        <w:rPr>
          <w:b/>
          <w:bCs/>
        </w:rPr>
      </w:pPr>
      <w:r w:rsidRPr="00DC0FEC">
        <w:rPr>
          <w:rFonts w:cstheme="majorBidi"/>
          <w:b/>
          <w:bCs/>
        </w:rPr>
        <w:t>(</w:t>
      </w:r>
      <w:r w:rsidRPr="00AA7558">
        <w:rPr>
          <w:b/>
          <w:bCs/>
        </w:rPr>
        <w:t>Mathematical Analysis of Recursive Algorithms</w:t>
      </w:r>
      <w:r>
        <w:rPr>
          <w:b/>
          <w:bCs/>
        </w:rPr>
        <w:t>)</w:t>
      </w:r>
    </w:p>
    <w:p w14:paraId="187748C7" w14:textId="216CBA7D" w:rsidR="00AA7558" w:rsidRDefault="00AA7558" w:rsidP="00F56BC1">
      <w:pPr>
        <w:pStyle w:val="ListParagraph"/>
        <w:numPr>
          <w:ilvl w:val="0"/>
          <w:numId w:val="28"/>
        </w:numPr>
        <w:spacing w:after="160" w:line="259" w:lineRule="auto"/>
        <w:rPr>
          <w:rFonts w:asciiTheme="minorHAnsi" w:hAnsiTheme="minorHAnsi"/>
        </w:rPr>
      </w:pPr>
      <w:r w:rsidRPr="00AA7558">
        <w:rPr>
          <w:rFonts w:asciiTheme="minorHAnsi" w:hAnsiTheme="minorHAnsi"/>
        </w:rPr>
        <w:t xml:space="preserve">Consider the following recursive algorithm for computing the sum of the first n cube: </w:t>
      </w:r>
      <m:oMath>
        <m:r>
          <w:rPr>
            <w:rFonts w:ascii="Cambria Math" w:hAnsiTheme="minorHAnsi"/>
          </w:rPr>
          <m:t>S</m:t>
        </m:r>
        <m:d>
          <m:dPr>
            <m:ctrlPr>
              <w:rPr>
                <w:rFonts w:ascii="Cambria Math" w:hAnsiTheme="minorHAnsi"/>
                <w:i/>
              </w:rPr>
            </m:ctrlPr>
          </m:dPr>
          <m:e>
            <m:r>
              <w:rPr>
                <w:rFonts w:ascii="Cambria Math" w:hAnsiTheme="minorHAnsi"/>
              </w:rPr>
              <m:t>n</m:t>
            </m:r>
          </m:e>
        </m:d>
        <m:r>
          <w:rPr>
            <w:rFonts w:ascii="Cambria Math" w:hAnsiTheme="minorHAnsi"/>
          </w:rPr>
          <m:t>=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1</m:t>
            </m:r>
          </m:e>
          <m:sup>
            <m:r>
              <w:rPr>
                <w:rFonts w:ascii="Cambria Math" w:hAnsiTheme="minorHAnsi"/>
              </w:rPr>
              <m:t>3</m:t>
            </m:r>
          </m:sup>
        </m:sSup>
        <m:r>
          <w:rPr>
            <w:rFonts w:ascii="Cambria Math" w:hAnsiTheme="minorHAnsi"/>
          </w:rPr>
          <m:t>+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2</m:t>
            </m:r>
          </m:e>
          <m:sup>
            <m:r>
              <w:rPr>
                <w:rFonts w:ascii="Cambria Math" w:hAnsiTheme="minorHAnsi"/>
              </w:rPr>
              <m:t>3</m:t>
            </m:r>
          </m:sup>
        </m:sSup>
        <m:r>
          <w:rPr>
            <w:rFonts w:ascii="Cambria Math" w:hAnsiTheme="minorHAnsi"/>
          </w:rPr>
          <m:t>+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3</m:t>
            </m:r>
          </m:e>
          <m:sup>
            <m:r>
              <w:rPr>
                <w:rFonts w:ascii="Cambria Math" w:hAnsiTheme="minorHAnsi"/>
              </w:rPr>
              <m:t>3</m:t>
            </m:r>
          </m:sup>
        </m:sSup>
        <m:r>
          <w:rPr>
            <w:rFonts w:ascii="Cambria Math" w:hAnsiTheme="minorHAnsi"/>
          </w:rPr>
          <m:t>+</m:t>
        </m:r>
        <m:r>
          <w:rPr>
            <w:rFonts w:ascii="Cambria Math" w:hAnsiTheme="minorHAnsi"/>
          </w:rPr>
          <m:t>⋯</m:t>
        </m:r>
        <m:r>
          <w:rPr>
            <w:rFonts w:ascii="Cambria Math" w:hAnsiTheme="minorHAnsi"/>
          </w:rPr>
          <m:t>+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Theme="minorHAnsi"/>
              </w:rPr>
              <m:t>n</m:t>
            </m:r>
          </m:e>
          <m:sup>
            <m:r>
              <w:rPr>
                <w:rFonts w:ascii="Cambria Math" w:hAnsiTheme="minorHAnsi"/>
              </w:rPr>
              <m:t>3</m:t>
            </m:r>
          </m:sup>
        </m:sSup>
      </m:oMath>
      <w:r w:rsidRPr="00AA7558">
        <w:rPr>
          <w:rFonts w:asciiTheme="minorHAnsi" w:hAnsiTheme="minorHAnsi"/>
        </w:rPr>
        <w:t>.</w:t>
      </w:r>
      <w:r w:rsidRPr="00AA7558">
        <w:rPr>
          <w:rFonts w:asciiTheme="minorHAnsi" w:hAnsiTheme="minorHAnsi"/>
        </w:rPr>
        <w:tab/>
      </w:r>
      <w:r w:rsidRPr="00AA7558">
        <w:rPr>
          <w:rFonts w:asciiTheme="minorHAnsi" w:hAnsiTheme="minorHAnsi"/>
        </w:rPr>
        <w:tab/>
      </w:r>
      <w:r w:rsidRPr="00AA7558">
        <w:rPr>
          <w:rFonts w:asciiTheme="minorHAnsi" w:hAnsiTheme="minorHAnsi"/>
        </w:rPr>
        <w:tab/>
      </w:r>
      <w:r w:rsidRPr="00AA7558">
        <w:rPr>
          <w:rFonts w:asciiTheme="minorHAnsi" w:hAnsiTheme="minorHAnsi"/>
        </w:rPr>
        <w:tab/>
      </w:r>
      <w:r w:rsidRPr="00AA7558">
        <w:rPr>
          <w:rFonts w:asciiTheme="minorHAnsi" w:hAnsiTheme="minorHAnsi"/>
        </w:rPr>
        <w:tab/>
      </w:r>
      <w:r w:rsidRPr="00AA7558">
        <w:rPr>
          <w:rFonts w:asciiTheme="minorHAnsi" w:hAnsiTheme="minorHAnsi"/>
        </w:rPr>
        <w:tab/>
      </w:r>
      <w:r w:rsidRPr="00AA7558">
        <w:rPr>
          <w:rFonts w:asciiTheme="minorHAnsi" w:hAnsiTheme="minorHAnsi"/>
        </w:rPr>
        <w:tab/>
      </w:r>
    </w:p>
    <w:p w14:paraId="332FB766" w14:textId="77777777" w:rsidR="00AA7558" w:rsidRPr="00695734" w:rsidRDefault="00AA7558" w:rsidP="00695734">
      <w:pPr>
        <w:ind w:left="360"/>
        <w:rPr>
          <w:sz w:val="6"/>
          <w:szCs w:val="6"/>
        </w:rPr>
      </w:pPr>
    </w:p>
    <w:p w14:paraId="489B8F9F" w14:textId="77777777" w:rsidR="00AA7558" w:rsidRPr="00AA7558" w:rsidRDefault="00AA7558" w:rsidP="00AA7558">
      <w:pPr>
        <w:pStyle w:val="ListParagraph"/>
        <w:rPr>
          <w:rFonts w:asciiTheme="minorHAnsi" w:hAnsiTheme="minorHAnsi"/>
        </w:rPr>
      </w:pPr>
      <w:r w:rsidRPr="00AA7558">
        <w:rPr>
          <w:rFonts w:asciiTheme="minorHAnsi" w:hAnsiTheme="minorHAnsi"/>
          <w:noProof/>
        </w:rPr>
        <w:drawing>
          <wp:inline distT="0" distB="0" distL="0" distR="0" wp14:anchorId="009932A9" wp14:editId="10393E5C">
            <wp:extent cx="2441448" cy="813816"/>
            <wp:effectExtent l="0" t="0" r="0" b="571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448" cy="813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19481" w14:textId="77777777" w:rsidR="00AA7558" w:rsidRPr="00AA7558" w:rsidRDefault="00AA7558" w:rsidP="00AA7558">
      <w:pPr>
        <w:pStyle w:val="ListParagraph"/>
        <w:ind w:left="1080"/>
        <w:rPr>
          <w:rFonts w:asciiTheme="minorHAnsi" w:hAnsiTheme="minorHAnsi"/>
          <w:sz w:val="6"/>
          <w:szCs w:val="6"/>
        </w:rPr>
      </w:pPr>
    </w:p>
    <w:p w14:paraId="730ACA77" w14:textId="747D1284" w:rsidR="00AA7558" w:rsidRPr="00695734" w:rsidRDefault="00AA7558" w:rsidP="00AA7558">
      <w:pPr>
        <w:pStyle w:val="ListParagraph"/>
        <w:numPr>
          <w:ilvl w:val="0"/>
          <w:numId w:val="40"/>
        </w:numPr>
        <w:spacing w:after="160" w:line="259" w:lineRule="auto"/>
        <w:rPr>
          <w:rFonts w:asciiTheme="minorHAnsi" w:hAnsiTheme="minorHAnsi"/>
        </w:rPr>
      </w:pPr>
      <w:r w:rsidRPr="00695734">
        <w:rPr>
          <w:rFonts w:asciiTheme="minorHAnsi" w:hAnsiTheme="minorHAnsi"/>
        </w:rPr>
        <w:t>Set up and solve a recurrence relation for the number of times the algorithm’s basic operation is executed.</w:t>
      </w:r>
    </w:p>
    <w:p w14:paraId="52C3EEBD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Let T(n) be the number of times the basic operation (i.e., n^3 multiplication) is executed by the algorithm S(n). Then we have:</w:t>
      </w:r>
    </w:p>
    <w:p w14:paraId="41AAA87E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</w:p>
    <w:p w14:paraId="4B0ECFD3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T(n) = T(n-1) + 1</w:t>
      </w:r>
    </w:p>
    <w:p w14:paraId="1247BAA1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</w:p>
    <w:p w14:paraId="64CF7852" w14:textId="0545941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The base case is T (1) = 1.</w:t>
      </w:r>
    </w:p>
    <w:p w14:paraId="0647C6B9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</w:p>
    <w:p w14:paraId="0A9F4E06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We can solve this recurrence relation by repeatedly substituting T(n-1) in the previous equation to obtain:</w:t>
      </w:r>
    </w:p>
    <w:p w14:paraId="1C80F31B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</w:p>
    <w:p w14:paraId="19FB0BC2" w14:textId="37096EF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T(n) = T(n-2) + 1 + 1 = T(n-3) + 1 + 1 + 1 = ... = T (1) + (n-1) = n</w:t>
      </w:r>
    </w:p>
    <w:p w14:paraId="4EFEC6C0" w14:textId="77777777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</w:p>
    <w:p w14:paraId="6E507661" w14:textId="4082E4AA" w:rsidR="0006114F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Therefore, the number of times the basic operation is executed is O(n).</w:t>
      </w:r>
    </w:p>
    <w:p w14:paraId="16DC4187" w14:textId="1ACA93D7" w:rsidR="0006114F" w:rsidRDefault="0006114F" w:rsidP="00AA7558">
      <w:pPr>
        <w:pStyle w:val="ListParagraph"/>
        <w:ind w:left="1080"/>
        <w:rPr>
          <w:rFonts w:asciiTheme="minorHAnsi" w:hAnsiTheme="minorHAnsi"/>
        </w:rPr>
      </w:pPr>
    </w:p>
    <w:p w14:paraId="689650A2" w14:textId="77777777" w:rsidR="0006114F" w:rsidRPr="00AA7558" w:rsidRDefault="0006114F" w:rsidP="00AA7558">
      <w:pPr>
        <w:pStyle w:val="ListParagraph"/>
        <w:ind w:left="1080"/>
        <w:rPr>
          <w:rFonts w:asciiTheme="minorHAnsi" w:hAnsiTheme="minorHAnsi"/>
        </w:rPr>
      </w:pPr>
    </w:p>
    <w:p w14:paraId="20300EDA" w14:textId="788B232C" w:rsidR="0058665B" w:rsidRPr="00695734" w:rsidRDefault="00AA7558" w:rsidP="00320FDF">
      <w:pPr>
        <w:pStyle w:val="ListParagraph"/>
        <w:numPr>
          <w:ilvl w:val="0"/>
          <w:numId w:val="40"/>
        </w:numPr>
        <w:spacing w:after="160" w:line="259" w:lineRule="auto"/>
        <w:rPr>
          <w:rFonts w:asciiTheme="minorHAnsi" w:hAnsiTheme="minorHAnsi"/>
          <w:b/>
          <w:bCs/>
        </w:rPr>
      </w:pPr>
      <w:r w:rsidRPr="0006114F">
        <w:rPr>
          <w:rFonts w:asciiTheme="minorHAnsi" w:hAnsiTheme="minorHAnsi"/>
        </w:rPr>
        <w:t>How does this algorithm compare with the straightforward non-recursive algorithm for computing this function?</w:t>
      </w:r>
    </w:p>
    <w:p w14:paraId="0CD151E3" w14:textId="52BE1D01" w:rsid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The straightforward non-recursive algorithm for computing S(n) is to simply compute the sum of the first n cubes using the formula S(n) = n(n+1)/2) ^2. This formula is derived by using the formula for the sum of the first n integers and then squaring it. This algorithm has a time complexity of O (1) since it only involves a few arithmetic operations.</w:t>
      </w:r>
    </w:p>
    <w:p w14:paraId="626B890D" w14:textId="5275A1D2" w:rsid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</w:p>
    <w:p w14:paraId="05CDD6ED" w14:textId="77D34FED" w:rsidR="00695734" w:rsidRPr="00695734" w:rsidRDefault="00695734" w:rsidP="00695734">
      <w:pPr>
        <w:pStyle w:val="ListParagraph"/>
        <w:spacing w:after="160" w:line="259" w:lineRule="auto"/>
        <w:ind w:left="1080"/>
        <w:rPr>
          <w:rFonts w:asciiTheme="minorHAnsi" w:hAnsiTheme="minorHAnsi"/>
          <w:color w:val="FF0000"/>
        </w:rPr>
      </w:pPr>
      <w:r w:rsidRPr="00695734">
        <w:rPr>
          <w:rFonts w:asciiTheme="minorHAnsi" w:hAnsiTheme="minorHAnsi"/>
          <w:color w:val="FF0000"/>
        </w:rPr>
        <w:t>Comparing this with the recursive algorithm, we see that the recursive algorithm has a time complexity of O(n), which is less efficient than the non-recursive algorithm. However, the recursive algorithm may be useful in situations where the formula for S(n) is not known or easily computable.</w:t>
      </w:r>
    </w:p>
    <w:sectPr w:rsidR="00695734" w:rsidRPr="00695734" w:rsidSect="002D097B">
      <w:headerReference w:type="even" r:id="rId27"/>
      <w:pgSz w:w="12240" w:h="15840"/>
      <w:pgMar w:top="1440" w:right="1800" w:bottom="1008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8F6138" w14:textId="77777777" w:rsidR="00A1301B" w:rsidRDefault="00A1301B" w:rsidP="00012AD9">
      <w:r>
        <w:separator/>
      </w:r>
    </w:p>
  </w:endnote>
  <w:endnote w:type="continuationSeparator" w:id="0">
    <w:p w14:paraId="475187D0" w14:textId="77777777" w:rsidR="00A1301B" w:rsidRDefault="00A1301B" w:rsidP="00012A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MingLiU">
    <w:altName w:val="Microsoft JhengHei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A4A20A" w14:textId="77777777" w:rsidR="00A1301B" w:rsidRDefault="00A1301B" w:rsidP="00012AD9">
      <w:r>
        <w:separator/>
      </w:r>
    </w:p>
  </w:footnote>
  <w:footnote w:type="continuationSeparator" w:id="0">
    <w:p w14:paraId="70C5500A" w14:textId="77777777" w:rsidR="00A1301B" w:rsidRDefault="00A1301B" w:rsidP="00012A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87" w:rightFromText="187" w:bottomFromText="200" w:vertAnchor="text" w:tblpY="1"/>
      <w:tblW w:w="4937" w:type="pct"/>
      <w:tblLook w:val="04A0" w:firstRow="1" w:lastRow="0" w:firstColumn="1" w:lastColumn="0" w:noHBand="0" w:noVBand="1"/>
    </w:tblPr>
    <w:tblGrid>
      <w:gridCol w:w="3734"/>
      <w:gridCol w:w="1252"/>
      <w:gridCol w:w="3545"/>
    </w:tblGrid>
    <w:tr w:rsidR="00DE58D4" w:rsidRPr="008E0D90" w14:paraId="7F247BA9" w14:textId="77777777" w:rsidTr="00FF63DC">
      <w:trPr>
        <w:trHeight w:val="151"/>
      </w:trPr>
      <w:tc>
        <w:tcPr>
          <w:tcW w:w="2389" w:type="pct"/>
          <w:tcBorders>
            <w:top w:val="nil"/>
            <w:left w:val="nil"/>
            <w:bottom w:val="single" w:sz="4" w:space="0" w:color="4F81BD" w:themeColor="accent1"/>
            <w:right w:val="nil"/>
          </w:tcBorders>
        </w:tcPr>
        <w:p w14:paraId="17E8D3F6" w14:textId="77777777" w:rsidR="00DE58D4" w:rsidRPr="008E0D90" w:rsidRDefault="00DE58D4">
          <w:pPr>
            <w:pStyle w:val="Header"/>
            <w:spacing w:line="276" w:lineRule="auto"/>
            <w:rPr>
              <w:rFonts w:ascii="Cambria" w:eastAsiaTheme="majorEastAsia" w:hAnsi="Cambria" w:cstheme="majorBidi"/>
              <w:b/>
              <w:bCs/>
              <w:color w:val="4F81BD" w:themeColor="accent1"/>
            </w:rPr>
          </w:pPr>
        </w:p>
      </w:tc>
      <w:tc>
        <w:tcPr>
          <w:tcW w:w="333" w:type="pct"/>
          <w:vMerge w:val="restart"/>
          <w:noWrap/>
          <w:vAlign w:val="center"/>
          <w:hideMark/>
        </w:tcPr>
        <w:p w14:paraId="5A184986" w14:textId="77777777" w:rsidR="00DE58D4" w:rsidRPr="008E0D90" w:rsidRDefault="003A5B2D" w:rsidP="00FF63DC">
          <w:pPr>
            <w:pStyle w:val="NoSpacing"/>
            <w:rPr>
              <w:rFonts w:ascii="Cambria" w:hAnsi="Cambria"/>
              <w:color w:val="4F81BD" w:themeColor="accent1"/>
              <w:szCs w:val="20"/>
            </w:rPr>
          </w:pPr>
          <w:sdt>
            <w:sdtPr>
              <w:rPr>
                <w:rFonts w:ascii="Cambria" w:hAnsi="Cambria"/>
                <w:color w:val="4F81BD" w:themeColor="accent1"/>
              </w:rPr>
              <w:id w:val="95367809"/>
              <w:placeholder>
                <w:docPart w:val="A0E51D86849EC24CA296D290F02DB374"/>
              </w:placeholder>
              <w:temporary/>
              <w:showingPlcHdr/>
            </w:sdtPr>
            <w:sdtEndPr/>
            <w:sdtContent>
              <w:r w:rsidR="00DE58D4" w:rsidRPr="008E0D90">
                <w:rPr>
                  <w:rFonts w:ascii="Cambria" w:hAnsi="Cambria"/>
                  <w:color w:val="4F81BD" w:themeColor="accent1"/>
                </w:rPr>
                <w:t>[Type text]</w:t>
              </w:r>
            </w:sdtContent>
          </w:sdt>
        </w:p>
      </w:tc>
      <w:tc>
        <w:tcPr>
          <w:tcW w:w="2278" w:type="pct"/>
          <w:tcBorders>
            <w:top w:val="nil"/>
            <w:left w:val="nil"/>
            <w:bottom w:val="single" w:sz="4" w:space="0" w:color="4F81BD" w:themeColor="accent1"/>
            <w:right w:val="nil"/>
          </w:tcBorders>
        </w:tcPr>
        <w:p w14:paraId="70C98C9E" w14:textId="77777777" w:rsidR="00DE58D4" w:rsidRPr="008E0D90" w:rsidRDefault="00DE58D4">
          <w:pPr>
            <w:pStyle w:val="Header"/>
            <w:spacing w:line="276" w:lineRule="auto"/>
            <w:rPr>
              <w:rFonts w:ascii="Cambria" w:eastAsiaTheme="majorEastAsia" w:hAnsi="Cambria" w:cstheme="majorBidi"/>
              <w:b/>
              <w:bCs/>
              <w:color w:val="4F81BD" w:themeColor="accent1"/>
            </w:rPr>
          </w:pPr>
        </w:p>
      </w:tc>
    </w:tr>
    <w:tr w:rsidR="00DE58D4" w:rsidRPr="008E0D90" w14:paraId="317BDAE3" w14:textId="77777777" w:rsidTr="00FF63DC">
      <w:trPr>
        <w:trHeight w:val="150"/>
      </w:trPr>
      <w:tc>
        <w:tcPr>
          <w:tcW w:w="2389" w:type="pct"/>
          <w:tcBorders>
            <w:top w:val="single" w:sz="4" w:space="0" w:color="4F81BD" w:themeColor="accent1"/>
            <w:left w:val="nil"/>
            <w:bottom w:val="nil"/>
            <w:right w:val="nil"/>
          </w:tcBorders>
        </w:tcPr>
        <w:p w14:paraId="35A902BF" w14:textId="77777777" w:rsidR="00DE58D4" w:rsidRPr="008E0D90" w:rsidRDefault="00DE58D4">
          <w:pPr>
            <w:pStyle w:val="Header"/>
            <w:spacing w:line="276" w:lineRule="auto"/>
            <w:rPr>
              <w:rFonts w:ascii="Cambria" w:eastAsiaTheme="majorEastAsia" w:hAnsi="Cambria" w:cstheme="majorBidi"/>
              <w:b/>
              <w:bCs/>
              <w:color w:val="4F81BD" w:themeColor="accent1"/>
            </w:rPr>
          </w:pPr>
        </w:p>
      </w:tc>
      <w:tc>
        <w:tcPr>
          <w:tcW w:w="0" w:type="auto"/>
          <w:vMerge/>
          <w:vAlign w:val="center"/>
          <w:hideMark/>
        </w:tcPr>
        <w:p w14:paraId="2FDB3912" w14:textId="77777777" w:rsidR="00DE58D4" w:rsidRPr="008E0D90" w:rsidRDefault="00DE58D4">
          <w:pPr>
            <w:rPr>
              <w:rFonts w:ascii="Cambria" w:hAnsi="Cambria"/>
              <w:color w:val="4F81BD" w:themeColor="accent1"/>
              <w:sz w:val="22"/>
              <w:szCs w:val="22"/>
            </w:rPr>
          </w:pPr>
        </w:p>
      </w:tc>
      <w:tc>
        <w:tcPr>
          <w:tcW w:w="2278" w:type="pct"/>
          <w:tcBorders>
            <w:top w:val="single" w:sz="4" w:space="0" w:color="4F81BD" w:themeColor="accent1"/>
            <w:left w:val="nil"/>
            <w:bottom w:val="nil"/>
            <w:right w:val="nil"/>
          </w:tcBorders>
        </w:tcPr>
        <w:p w14:paraId="08293FA9" w14:textId="77777777" w:rsidR="00DE58D4" w:rsidRPr="008E0D90" w:rsidRDefault="00DE58D4">
          <w:pPr>
            <w:pStyle w:val="Header"/>
            <w:spacing w:line="276" w:lineRule="auto"/>
            <w:rPr>
              <w:rFonts w:ascii="Cambria" w:eastAsiaTheme="majorEastAsia" w:hAnsi="Cambria" w:cstheme="majorBidi"/>
              <w:b/>
              <w:bCs/>
              <w:color w:val="4F81BD" w:themeColor="accent1"/>
            </w:rPr>
          </w:pPr>
        </w:p>
      </w:tc>
    </w:tr>
  </w:tbl>
  <w:p w14:paraId="7788FB8C" w14:textId="77777777" w:rsidR="00DE58D4" w:rsidRDefault="00DE58D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C6588"/>
    <w:multiLevelType w:val="hybridMultilevel"/>
    <w:tmpl w:val="DD3ABAD2"/>
    <w:lvl w:ilvl="0" w:tplc="4F827CE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20" w:hanging="400"/>
      </w:pPr>
    </w:lvl>
    <w:lvl w:ilvl="2" w:tplc="0409001B" w:tentative="1">
      <w:start w:val="1"/>
      <w:numFmt w:val="lowerRoman"/>
      <w:lvlText w:val="%3."/>
      <w:lvlJc w:val="right"/>
      <w:pPr>
        <w:ind w:left="1920" w:hanging="400"/>
      </w:pPr>
    </w:lvl>
    <w:lvl w:ilvl="3" w:tplc="0409000F" w:tentative="1">
      <w:start w:val="1"/>
      <w:numFmt w:val="decimal"/>
      <w:lvlText w:val="%4."/>
      <w:lvlJc w:val="left"/>
      <w:pPr>
        <w:ind w:left="2320" w:hanging="400"/>
      </w:pPr>
    </w:lvl>
    <w:lvl w:ilvl="4" w:tplc="04090019" w:tentative="1">
      <w:start w:val="1"/>
      <w:numFmt w:val="upperLetter"/>
      <w:lvlText w:val="%5."/>
      <w:lvlJc w:val="left"/>
      <w:pPr>
        <w:ind w:left="2720" w:hanging="400"/>
      </w:pPr>
    </w:lvl>
    <w:lvl w:ilvl="5" w:tplc="0409001B" w:tentative="1">
      <w:start w:val="1"/>
      <w:numFmt w:val="lowerRoman"/>
      <w:lvlText w:val="%6."/>
      <w:lvlJc w:val="right"/>
      <w:pPr>
        <w:ind w:left="3120" w:hanging="400"/>
      </w:pPr>
    </w:lvl>
    <w:lvl w:ilvl="6" w:tplc="0409000F" w:tentative="1">
      <w:start w:val="1"/>
      <w:numFmt w:val="decimal"/>
      <w:lvlText w:val="%7."/>
      <w:lvlJc w:val="left"/>
      <w:pPr>
        <w:ind w:left="3520" w:hanging="400"/>
      </w:pPr>
    </w:lvl>
    <w:lvl w:ilvl="7" w:tplc="04090019" w:tentative="1">
      <w:start w:val="1"/>
      <w:numFmt w:val="upperLetter"/>
      <w:lvlText w:val="%8."/>
      <w:lvlJc w:val="left"/>
      <w:pPr>
        <w:ind w:left="3920" w:hanging="400"/>
      </w:pPr>
    </w:lvl>
    <w:lvl w:ilvl="8" w:tplc="0409001B" w:tentative="1">
      <w:start w:val="1"/>
      <w:numFmt w:val="lowerRoman"/>
      <w:lvlText w:val="%9."/>
      <w:lvlJc w:val="right"/>
      <w:pPr>
        <w:ind w:left="4320" w:hanging="400"/>
      </w:pPr>
    </w:lvl>
  </w:abstractNum>
  <w:abstractNum w:abstractNumId="1" w15:restartNumberingAfterBreak="0">
    <w:nsid w:val="06F47C7C"/>
    <w:multiLevelType w:val="hybridMultilevel"/>
    <w:tmpl w:val="72A47A30"/>
    <w:lvl w:ilvl="0" w:tplc="2168F340">
      <w:numFmt w:val="bullet"/>
      <w:lvlText w:val=""/>
      <w:lvlJc w:val="left"/>
      <w:pPr>
        <w:ind w:left="540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58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62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66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70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74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78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82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8640" w:hanging="400"/>
      </w:pPr>
      <w:rPr>
        <w:rFonts w:ascii="Wingdings" w:hAnsi="Wingdings" w:hint="default"/>
      </w:rPr>
    </w:lvl>
  </w:abstractNum>
  <w:abstractNum w:abstractNumId="2" w15:restartNumberingAfterBreak="0">
    <w:nsid w:val="080D1978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" w15:restartNumberingAfterBreak="0">
    <w:nsid w:val="0AB279C7"/>
    <w:multiLevelType w:val="hybridMultilevel"/>
    <w:tmpl w:val="D088A8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0D292E"/>
    <w:multiLevelType w:val="hybridMultilevel"/>
    <w:tmpl w:val="16D42B9E"/>
    <w:lvl w:ilvl="0" w:tplc="2F7C23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2782D40"/>
    <w:multiLevelType w:val="hybridMultilevel"/>
    <w:tmpl w:val="C0BEEEC4"/>
    <w:lvl w:ilvl="0" w:tplc="4DE4BAE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16237F3C"/>
    <w:multiLevelType w:val="hybridMultilevel"/>
    <w:tmpl w:val="B4DC07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6087E"/>
    <w:multiLevelType w:val="hybridMultilevel"/>
    <w:tmpl w:val="E0DCF816"/>
    <w:lvl w:ilvl="0" w:tplc="07520E1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F79493B4">
      <w:start w:val="1"/>
      <w:numFmt w:val="lowerLetter"/>
      <w:lvlText w:val="%2."/>
      <w:lvlJc w:val="left"/>
      <w:pPr>
        <w:ind w:left="1440" w:hanging="360"/>
      </w:pPr>
      <w:rPr>
        <w:b/>
        <w:bCs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13372"/>
    <w:multiLevelType w:val="hybridMultilevel"/>
    <w:tmpl w:val="90CEB5CE"/>
    <w:lvl w:ilvl="0" w:tplc="35E63F54">
      <w:start w:val="1"/>
      <w:numFmt w:val="lowerLetter"/>
      <w:lvlText w:val="%1."/>
      <w:lvlJc w:val="left"/>
      <w:pPr>
        <w:ind w:left="1001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441" w:hanging="400"/>
      </w:pPr>
    </w:lvl>
    <w:lvl w:ilvl="2" w:tplc="0409001B" w:tentative="1">
      <w:start w:val="1"/>
      <w:numFmt w:val="lowerRoman"/>
      <w:lvlText w:val="%3."/>
      <w:lvlJc w:val="right"/>
      <w:pPr>
        <w:ind w:left="1841" w:hanging="400"/>
      </w:pPr>
    </w:lvl>
    <w:lvl w:ilvl="3" w:tplc="0409000F" w:tentative="1">
      <w:start w:val="1"/>
      <w:numFmt w:val="decimal"/>
      <w:lvlText w:val="%4."/>
      <w:lvlJc w:val="left"/>
      <w:pPr>
        <w:ind w:left="2241" w:hanging="400"/>
      </w:pPr>
    </w:lvl>
    <w:lvl w:ilvl="4" w:tplc="04090019" w:tentative="1">
      <w:start w:val="1"/>
      <w:numFmt w:val="upperLetter"/>
      <w:lvlText w:val="%5."/>
      <w:lvlJc w:val="left"/>
      <w:pPr>
        <w:ind w:left="2641" w:hanging="400"/>
      </w:pPr>
    </w:lvl>
    <w:lvl w:ilvl="5" w:tplc="0409001B" w:tentative="1">
      <w:start w:val="1"/>
      <w:numFmt w:val="lowerRoman"/>
      <w:lvlText w:val="%6."/>
      <w:lvlJc w:val="right"/>
      <w:pPr>
        <w:ind w:left="3041" w:hanging="400"/>
      </w:pPr>
    </w:lvl>
    <w:lvl w:ilvl="6" w:tplc="0409000F" w:tentative="1">
      <w:start w:val="1"/>
      <w:numFmt w:val="decimal"/>
      <w:lvlText w:val="%7."/>
      <w:lvlJc w:val="left"/>
      <w:pPr>
        <w:ind w:left="3441" w:hanging="400"/>
      </w:pPr>
    </w:lvl>
    <w:lvl w:ilvl="7" w:tplc="04090019" w:tentative="1">
      <w:start w:val="1"/>
      <w:numFmt w:val="upperLetter"/>
      <w:lvlText w:val="%8."/>
      <w:lvlJc w:val="left"/>
      <w:pPr>
        <w:ind w:left="3841" w:hanging="400"/>
      </w:pPr>
    </w:lvl>
    <w:lvl w:ilvl="8" w:tplc="0409001B" w:tentative="1">
      <w:start w:val="1"/>
      <w:numFmt w:val="lowerRoman"/>
      <w:lvlText w:val="%9."/>
      <w:lvlJc w:val="right"/>
      <w:pPr>
        <w:ind w:left="4241" w:hanging="400"/>
      </w:pPr>
    </w:lvl>
  </w:abstractNum>
  <w:abstractNum w:abstractNumId="9" w15:restartNumberingAfterBreak="0">
    <w:nsid w:val="23663E6C"/>
    <w:multiLevelType w:val="hybridMultilevel"/>
    <w:tmpl w:val="3342E3D6"/>
    <w:lvl w:ilvl="0" w:tplc="7B9480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6025C52"/>
    <w:multiLevelType w:val="hybridMultilevel"/>
    <w:tmpl w:val="5FB88DAA"/>
    <w:lvl w:ilvl="0" w:tplc="7EEEE50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20" w:hanging="400"/>
      </w:pPr>
    </w:lvl>
    <w:lvl w:ilvl="2" w:tplc="0409001B" w:tentative="1">
      <w:start w:val="1"/>
      <w:numFmt w:val="lowerRoman"/>
      <w:lvlText w:val="%3."/>
      <w:lvlJc w:val="right"/>
      <w:pPr>
        <w:ind w:left="1920" w:hanging="400"/>
      </w:pPr>
    </w:lvl>
    <w:lvl w:ilvl="3" w:tplc="0409000F" w:tentative="1">
      <w:start w:val="1"/>
      <w:numFmt w:val="decimal"/>
      <w:lvlText w:val="%4."/>
      <w:lvlJc w:val="left"/>
      <w:pPr>
        <w:ind w:left="2320" w:hanging="400"/>
      </w:pPr>
    </w:lvl>
    <w:lvl w:ilvl="4" w:tplc="04090019" w:tentative="1">
      <w:start w:val="1"/>
      <w:numFmt w:val="upperLetter"/>
      <w:lvlText w:val="%5."/>
      <w:lvlJc w:val="left"/>
      <w:pPr>
        <w:ind w:left="2720" w:hanging="400"/>
      </w:pPr>
    </w:lvl>
    <w:lvl w:ilvl="5" w:tplc="0409001B" w:tentative="1">
      <w:start w:val="1"/>
      <w:numFmt w:val="lowerRoman"/>
      <w:lvlText w:val="%6."/>
      <w:lvlJc w:val="right"/>
      <w:pPr>
        <w:ind w:left="3120" w:hanging="400"/>
      </w:pPr>
    </w:lvl>
    <w:lvl w:ilvl="6" w:tplc="0409000F" w:tentative="1">
      <w:start w:val="1"/>
      <w:numFmt w:val="decimal"/>
      <w:lvlText w:val="%7."/>
      <w:lvlJc w:val="left"/>
      <w:pPr>
        <w:ind w:left="3520" w:hanging="400"/>
      </w:pPr>
    </w:lvl>
    <w:lvl w:ilvl="7" w:tplc="04090019" w:tentative="1">
      <w:start w:val="1"/>
      <w:numFmt w:val="upperLetter"/>
      <w:lvlText w:val="%8."/>
      <w:lvlJc w:val="left"/>
      <w:pPr>
        <w:ind w:left="3920" w:hanging="400"/>
      </w:pPr>
    </w:lvl>
    <w:lvl w:ilvl="8" w:tplc="0409001B" w:tentative="1">
      <w:start w:val="1"/>
      <w:numFmt w:val="lowerRoman"/>
      <w:lvlText w:val="%9."/>
      <w:lvlJc w:val="right"/>
      <w:pPr>
        <w:ind w:left="4320" w:hanging="400"/>
      </w:pPr>
    </w:lvl>
  </w:abstractNum>
  <w:abstractNum w:abstractNumId="11" w15:restartNumberingAfterBreak="0">
    <w:nsid w:val="29D50F08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2" w15:restartNumberingAfterBreak="0">
    <w:nsid w:val="2BE9462B"/>
    <w:multiLevelType w:val="hybridMultilevel"/>
    <w:tmpl w:val="4C4EAC98"/>
    <w:lvl w:ilvl="0" w:tplc="BFFCD3B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30AE455B"/>
    <w:multiLevelType w:val="hybridMultilevel"/>
    <w:tmpl w:val="E3389572"/>
    <w:lvl w:ilvl="0" w:tplc="308CD41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29A7EE5"/>
    <w:multiLevelType w:val="hybridMultilevel"/>
    <w:tmpl w:val="21E48C4C"/>
    <w:lvl w:ilvl="0" w:tplc="2C18224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99589E"/>
    <w:multiLevelType w:val="hybridMultilevel"/>
    <w:tmpl w:val="31C81E08"/>
    <w:lvl w:ilvl="0" w:tplc="2BF6E20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9AA7297"/>
    <w:multiLevelType w:val="hybridMultilevel"/>
    <w:tmpl w:val="D69A50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4805C1"/>
    <w:multiLevelType w:val="hybridMultilevel"/>
    <w:tmpl w:val="57EA478A"/>
    <w:lvl w:ilvl="0" w:tplc="D45EC976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400D7E2C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9" w15:restartNumberingAfterBreak="0">
    <w:nsid w:val="411A44A6"/>
    <w:multiLevelType w:val="hybridMultilevel"/>
    <w:tmpl w:val="583C7A7A"/>
    <w:lvl w:ilvl="0" w:tplc="5B202F6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57026FB"/>
    <w:multiLevelType w:val="hybridMultilevel"/>
    <w:tmpl w:val="5BF65800"/>
    <w:lvl w:ilvl="0" w:tplc="FBEACCE8">
      <w:start w:val="1"/>
      <w:numFmt w:val="lowerLetter"/>
      <w:lvlText w:val="%1."/>
      <w:lvlJc w:val="left"/>
      <w:pPr>
        <w:ind w:left="1001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 w15:restartNumberingAfterBreak="0">
    <w:nsid w:val="4AD214FA"/>
    <w:multiLevelType w:val="hybridMultilevel"/>
    <w:tmpl w:val="0504BEBC"/>
    <w:lvl w:ilvl="0" w:tplc="02525A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2" w15:restartNumberingAfterBreak="0">
    <w:nsid w:val="4B151BCA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3" w15:restartNumberingAfterBreak="0">
    <w:nsid w:val="4DEE706D"/>
    <w:multiLevelType w:val="hybridMultilevel"/>
    <w:tmpl w:val="B2A62B4A"/>
    <w:lvl w:ilvl="0" w:tplc="3772837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5C9D3425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5" w15:restartNumberingAfterBreak="0">
    <w:nsid w:val="5EB330DB"/>
    <w:multiLevelType w:val="hybridMultilevel"/>
    <w:tmpl w:val="86DAFC6C"/>
    <w:lvl w:ilvl="0" w:tplc="62502E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29B2FA4"/>
    <w:multiLevelType w:val="hybridMultilevel"/>
    <w:tmpl w:val="93D492E8"/>
    <w:lvl w:ilvl="0" w:tplc="0BBC92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3340C31"/>
    <w:multiLevelType w:val="hybridMultilevel"/>
    <w:tmpl w:val="46E633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9C3F59"/>
    <w:multiLevelType w:val="hybridMultilevel"/>
    <w:tmpl w:val="ECAE7E72"/>
    <w:lvl w:ilvl="0" w:tplc="A69660BE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80F532F"/>
    <w:multiLevelType w:val="hybridMultilevel"/>
    <w:tmpl w:val="0EB811D2"/>
    <w:lvl w:ilvl="0" w:tplc="1E24A3D6">
      <w:start w:val="1"/>
      <w:numFmt w:val="lowerLetter"/>
      <w:lvlText w:val="%1."/>
      <w:lvlJc w:val="left"/>
      <w:pPr>
        <w:ind w:left="1001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0" w15:restartNumberingAfterBreak="0">
    <w:nsid w:val="6F88009E"/>
    <w:multiLevelType w:val="hybridMultilevel"/>
    <w:tmpl w:val="BD6EA4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C9358B"/>
    <w:multiLevelType w:val="hybridMultilevel"/>
    <w:tmpl w:val="B81ED926"/>
    <w:lvl w:ilvl="0" w:tplc="34FACF08">
      <w:start w:val="1"/>
      <w:numFmt w:val="lowerLetter"/>
      <w:lvlText w:val="%1."/>
      <w:lvlJc w:val="left"/>
      <w:pPr>
        <w:ind w:left="1001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 w15:restartNumberingAfterBreak="0">
    <w:nsid w:val="71731CB0"/>
    <w:multiLevelType w:val="hybridMultilevel"/>
    <w:tmpl w:val="C0BEEEC4"/>
    <w:lvl w:ilvl="0" w:tplc="4DE4BAE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 w15:restartNumberingAfterBreak="0">
    <w:nsid w:val="72BD18F8"/>
    <w:multiLevelType w:val="hybridMultilevel"/>
    <w:tmpl w:val="C6F2ED3E"/>
    <w:lvl w:ilvl="0" w:tplc="0912771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43C7456"/>
    <w:multiLevelType w:val="hybridMultilevel"/>
    <w:tmpl w:val="9656F80C"/>
    <w:lvl w:ilvl="0" w:tplc="162AAC50">
      <w:start w:val="1"/>
      <w:numFmt w:val="lowerLetter"/>
      <w:lvlText w:val="%1."/>
      <w:lvlJc w:val="left"/>
      <w:pPr>
        <w:ind w:left="1001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5" w15:restartNumberingAfterBreak="0">
    <w:nsid w:val="75DA76BE"/>
    <w:multiLevelType w:val="hybridMultilevel"/>
    <w:tmpl w:val="E0CEF22E"/>
    <w:lvl w:ilvl="0" w:tplc="70C49BDE">
      <w:start w:val="1"/>
      <w:numFmt w:val="decimal"/>
      <w:lvlText w:val="%1)"/>
      <w:lvlJc w:val="left"/>
      <w:pPr>
        <w:ind w:left="76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6" w15:restartNumberingAfterBreak="0">
    <w:nsid w:val="77293DC8"/>
    <w:multiLevelType w:val="hybridMultilevel"/>
    <w:tmpl w:val="6622C7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094D77"/>
    <w:multiLevelType w:val="hybridMultilevel"/>
    <w:tmpl w:val="9E32541A"/>
    <w:lvl w:ilvl="0" w:tplc="81C8653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22106D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9" w15:restartNumberingAfterBreak="0">
    <w:nsid w:val="7C186E1E"/>
    <w:multiLevelType w:val="hybridMultilevel"/>
    <w:tmpl w:val="CD0E4D24"/>
    <w:lvl w:ilvl="0" w:tplc="0C2C2EAC">
      <w:start w:val="1"/>
      <w:numFmt w:val="lowerLetter"/>
      <w:lvlText w:val="(%1)"/>
      <w:lvlJc w:val="left"/>
      <w:pPr>
        <w:ind w:left="7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40" w15:restartNumberingAfterBreak="0">
    <w:nsid w:val="7CC0203D"/>
    <w:multiLevelType w:val="hybridMultilevel"/>
    <w:tmpl w:val="1A128F96"/>
    <w:lvl w:ilvl="0" w:tplc="2DD002BA">
      <w:start w:val="1"/>
      <w:numFmt w:val="lowerLetter"/>
      <w:lvlText w:val="%1."/>
      <w:lvlJc w:val="left"/>
      <w:pPr>
        <w:ind w:left="1001" w:hanging="360"/>
      </w:pPr>
      <w:rPr>
        <w:rFonts w:hint="default"/>
        <w:b/>
        <w:bCs/>
        <w:color w:val="auto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732146983">
    <w:abstractNumId w:val="3"/>
  </w:num>
  <w:num w:numId="2" w16cid:durableId="1668628135">
    <w:abstractNumId w:val="36"/>
  </w:num>
  <w:num w:numId="3" w16cid:durableId="1622567884">
    <w:abstractNumId w:val="6"/>
  </w:num>
  <w:num w:numId="4" w16cid:durableId="86730442">
    <w:abstractNumId w:val="15"/>
  </w:num>
  <w:num w:numId="5" w16cid:durableId="503204906">
    <w:abstractNumId w:val="37"/>
  </w:num>
  <w:num w:numId="6" w16cid:durableId="1155947769">
    <w:abstractNumId w:val="14"/>
  </w:num>
  <w:num w:numId="7" w16cid:durableId="2107774107">
    <w:abstractNumId w:val="16"/>
  </w:num>
  <w:num w:numId="8" w16cid:durableId="1348824439">
    <w:abstractNumId w:val="30"/>
  </w:num>
  <w:num w:numId="9" w16cid:durableId="1473406446">
    <w:abstractNumId w:val="17"/>
  </w:num>
  <w:num w:numId="10" w16cid:durableId="1940942326">
    <w:abstractNumId w:val="24"/>
  </w:num>
  <w:num w:numId="11" w16cid:durableId="1730575216">
    <w:abstractNumId w:val="39"/>
  </w:num>
  <w:num w:numId="12" w16cid:durableId="93944757">
    <w:abstractNumId w:val="11"/>
  </w:num>
  <w:num w:numId="13" w16cid:durableId="850492116">
    <w:abstractNumId w:val="35"/>
  </w:num>
  <w:num w:numId="14" w16cid:durableId="1361785769">
    <w:abstractNumId w:val="8"/>
  </w:num>
  <w:num w:numId="15" w16cid:durableId="123355779">
    <w:abstractNumId w:val="0"/>
  </w:num>
  <w:num w:numId="16" w16cid:durableId="1934166101">
    <w:abstractNumId w:val="31"/>
  </w:num>
  <w:num w:numId="17" w16cid:durableId="1516191376">
    <w:abstractNumId w:val="29"/>
  </w:num>
  <w:num w:numId="18" w16cid:durableId="1812791969">
    <w:abstractNumId w:val="34"/>
  </w:num>
  <w:num w:numId="19" w16cid:durableId="457383552">
    <w:abstractNumId w:val="20"/>
  </w:num>
  <w:num w:numId="20" w16cid:durableId="1936404103">
    <w:abstractNumId w:val="40"/>
  </w:num>
  <w:num w:numId="21" w16cid:durableId="1769085720">
    <w:abstractNumId w:val="7"/>
  </w:num>
  <w:num w:numId="22" w16cid:durableId="727338589">
    <w:abstractNumId w:val="38"/>
  </w:num>
  <w:num w:numId="23" w16cid:durableId="1230580344">
    <w:abstractNumId w:val="22"/>
  </w:num>
  <w:num w:numId="24" w16cid:durableId="907887031">
    <w:abstractNumId w:val="18"/>
  </w:num>
  <w:num w:numId="25" w16cid:durableId="212617804">
    <w:abstractNumId w:val="2"/>
  </w:num>
  <w:num w:numId="26" w16cid:durableId="2067145654">
    <w:abstractNumId w:val="1"/>
  </w:num>
  <w:num w:numId="27" w16cid:durableId="401635297">
    <w:abstractNumId w:val="5"/>
  </w:num>
  <w:num w:numId="28" w16cid:durableId="1321155524">
    <w:abstractNumId w:val="27"/>
  </w:num>
  <w:num w:numId="29" w16cid:durableId="733511198">
    <w:abstractNumId w:val="32"/>
  </w:num>
  <w:num w:numId="30" w16cid:durableId="1730377564">
    <w:abstractNumId w:val="10"/>
  </w:num>
  <w:num w:numId="31" w16cid:durableId="692191769">
    <w:abstractNumId w:val="4"/>
  </w:num>
  <w:num w:numId="32" w16cid:durableId="1949854330">
    <w:abstractNumId w:val="25"/>
  </w:num>
  <w:num w:numId="33" w16cid:durableId="808598776">
    <w:abstractNumId w:val="9"/>
  </w:num>
  <w:num w:numId="34" w16cid:durableId="1846481014">
    <w:abstractNumId w:val="33"/>
  </w:num>
  <w:num w:numId="35" w16cid:durableId="1462307842">
    <w:abstractNumId w:val="28"/>
  </w:num>
  <w:num w:numId="36" w16cid:durableId="697120665">
    <w:abstractNumId w:val="19"/>
  </w:num>
  <w:num w:numId="37" w16cid:durableId="174420123">
    <w:abstractNumId w:val="23"/>
  </w:num>
  <w:num w:numId="38" w16cid:durableId="484127793">
    <w:abstractNumId w:val="26"/>
  </w:num>
  <w:num w:numId="39" w16cid:durableId="1285500926">
    <w:abstractNumId w:val="12"/>
  </w:num>
  <w:num w:numId="40" w16cid:durableId="1833258322">
    <w:abstractNumId w:val="21"/>
  </w:num>
  <w:num w:numId="41" w16cid:durableId="53812954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2AD9"/>
    <w:rsid w:val="00012AD9"/>
    <w:rsid w:val="0001327D"/>
    <w:rsid w:val="00032ED7"/>
    <w:rsid w:val="00037E26"/>
    <w:rsid w:val="00042C18"/>
    <w:rsid w:val="00050ECC"/>
    <w:rsid w:val="00057B1B"/>
    <w:rsid w:val="00057EAD"/>
    <w:rsid w:val="0006114F"/>
    <w:rsid w:val="0006238C"/>
    <w:rsid w:val="000656BF"/>
    <w:rsid w:val="000870B7"/>
    <w:rsid w:val="000B0397"/>
    <w:rsid w:val="000C1CAF"/>
    <w:rsid w:val="000D3527"/>
    <w:rsid w:val="000D49B3"/>
    <w:rsid w:val="0010759C"/>
    <w:rsid w:val="001101FA"/>
    <w:rsid w:val="00110F65"/>
    <w:rsid w:val="001130CA"/>
    <w:rsid w:val="001142EC"/>
    <w:rsid w:val="00117CC0"/>
    <w:rsid w:val="001328E0"/>
    <w:rsid w:val="001331AE"/>
    <w:rsid w:val="00170224"/>
    <w:rsid w:val="00182468"/>
    <w:rsid w:val="00186266"/>
    <w:rsid w:val="001869A6"/>
    <w:rsid w:val="001929E4"/>
    <w:rsid w:val="0019366A"/>
    <w:rsid w:val="001938D8"/>
    <w:rsid w:val="001B1952"/>
    <w:rsid w:val="001D2275"/>
    <w:rsid w:val="001E5C61"/>
    <w:rsid w:val="001E6E8A"/>
    <w:rsid w:val="002201BA"/>
    <w:rsid w:val="00232698"/>
    <w:rsid w:val="00241795"/>
    <w:rsid w:val="00244A5E"/>
    <w:rsid w:val="00274F8C"/>
    <w:rsid w:val="00291A38"/>
    <w:rsid w:val="00295E44"/>
    <w:rsid w:val="002A4AAB"/>
    <w:rsid w:val="002B3F2A"/>
    <w:rsid w:val="002D097B"/>
    <w:rsid w:val="002D58EB"/>
    <w:rsid w:val="002D76E7"/>
    <w:rsid w:val="002E39DF"/>
    <w:rsid w:val="002E7F38"/>
    <w:rsid w:val="00301118"/>
    <w:rsid w:val="00321F64"/>
    <w:rsid w:val="00352F64"/>
    <w:rsid w:val="0037338B"/>
    <w:rsid w:val="00374A22"/>
    <w:rsid w:val="003A5B2D"/>
    <w:rsid w:val="003C3A2E"/>
    <w:rsid w:val="003E2F5B"/>
    <w:rsid w:val="003F406C"/>
    <w:rsid w:val="004030D2"/>
    <w:rsid w:val="00410BBF"/>
    <w:rsid w:val="004346C3"/>
    <w:rsid w:val="004349B8"/>
    <w:rsid w:val="00436848"/>
    <w:rsid w:val="0044172A"/>
    <w:rsid w:val="00453B0D"/>
    <w:rsid w:val="00461475"/>
    <w:rsid w:val="00473C7F"/>
    <w:rsid w:val="004A715E"/>
    <w:rsid w:val="004D6AAD"/>
    <w:rsid w:val="004E7063"/>
    <w:rsid w:val="004E71E1"/>
    <w:rsid w:val="004E71EB"/>
    <w:rsid w:val="004F19F8"/>
    <w:rsid w:val="004F6FBE"/>
    <w:rsid w:val="00500B41"/>
    <w:rsid w:val="00513B92"/>
    <w:rsid w:val="00514A04"/>
    <w:rsid w:val="00532885"/>
    <w:rsid w:val="00540088"/>
    <w:rsid w:val="00547EB5"/>
    <w:rsid w:val="00564558"/>
    <w:rsid w:val="0056661A"/>
    <w:rsid w:val="0056711E"/>
    <w:rsid w:val="00575AA0"/>
    <w:rsid w:val="0058665B"/>
    <w:rsid w:val="00591703"/>
    <w:rsid w:val="00596D01"/>
    <w:rsid w:val="005A056D"/>
    <w:rsid w:val="005A381A"/>
    <w:rsid w:val="005A62EF"/>
    <w:rsid w:val="005A6C3B"/>
    <w:rsid w:val="005A7318"/>
    <w:rsid w:val="005A736B"/>
    <w:rsid w:val="005B3708"/>
    <w:rsid w:val="005E4934"/>
    <w:rsid w:val="006022F0"/>
    <w:rsid w:val="00602D54"/>
    <w:rsid w:val="00603E0A"/>
    <w:rsid w:val="00611CBD"/>
    <w:rsid w:val="0062205A"/>
    <w:rsid w:val="00622E79"/>
    <w:rsid w:val="006266D1"/>
    <w:rsid w:val="00643B34"/>
    <w:rsid w:val="00644BA2"/>
    <w:rsid w:val="006454D8"/>
    <w:rsid w:val="0064747C"/>
    <w:rsid w:val="00663496"/>
    <w:rsid w:val="00663F53"/>
    <w:rsid w:val="00671004"/>
    <w:rsid w:val="00680FCC"/>
    <w:rsid w:val="00684DCC"/>
    <w:rsid w:val="00695734"/>
    <w:rsid w:val="006A04C5"/>
    <w:rsid w:val="006A1DB6"/>
    <w:rsid w:val="006A4283"/>
    <w:rsid w:val="006C2BCC"/>
    <w:rsid w:val="006D77AC"/>
    <w:rsid w:val="006F17AF"/>
    <w:rsid w:val="006F1C69"/>
    <w:rsid w:val="00707174"/>
    <w:rsid w:val="007074B8"/>
    <w:rsid w:val="00713C6F"/>
    <w:rsid w:val="00714BD1"/>
    <w:rsid w:val="007660A5"/>
    <w:rsid w:val="007710A6"/>
    <w:rsid w:val="007722BD"/>
    <w:rsid w:val="00774B4A"/>
    <w:rsid w:val="00777599"/>
    <w:rsid w:val="00791B49"/>
    <w:rsid w:val="007921BE"/>
    <w:rsid w:val="007924FD"/>
    <w:rsid w:val="007B1C5A"/>
    <w:rsid w:val="007C269E"/>
    <w:rsid w:val="007C2CB7"/>
    <w:rsid w:val="007F0229"/>
    <w:rsid w:val="007F192C"/>
    <w:rsid w:val="007F3212"/>
    <w:rsid w:val="00802546"/>
    <w:rsid w:val="00803499"/>
    <w:rsid w:val="00813A6B"/>
    <w:rsid w:val="0082256B"/>
    <w:rsid w:val="0083513F"/>
    <w:rsid w:val="00840C95"/>
    <w:rsid w:val="008624E4"/>
    <w:rsid w:val="00863089"/>
    <w:rsid w:val="00863317"/>
    <w:rsid w:val="00863ED0"/>
    <w:rsid w:val="008640B2"/>
    <w:rsid w:val="00886612"/>
    <w:rsid w:val="00887B2D"/>
    <w:rsid w:val="00890223"/>
    <w:rsid w:val="00892F1C"/>
    <w:rsid w:val="008949C0"/>
    <w:rsid w:val="008B2199"/>
    <w:rsid w:val="008B61E7"/>
    <w:rsid w:val="008B68D3"/>
    <w:rsid w:val="008C47B0"/>
    <w:rsid w:val="008D19FA"/>
    <w:rsid w:val="008E744E"/>
    <w:rsid w:val="008E7BC5"/>
    <w:rsid w:val="008F0498"/>
    <w:rsid w:val="008F42A1"/>
    <w:rsid w:val="00907ABE"/>
    <w:rsid w:val="00912618"/>
    <w:rsid w:val="00912C03"/>
    <w:rsid w:val="00913C15"/>
    <w:rsid w:val="009218C3"/>
    <w:rsid w:val="0095393E"/>
    <w:rsid w:val="00970EE7"/>
    <w:rsid w:val="00982730"/>
    <w:rsid w:val="009923A9"/>
    <w:rsid w:val="009926A1"/>
    <w:rsid w:val="009A3F36"/>
    <w:rsid w:val="009A5596"/>
    <w:rsid w:val="009B55A8"/>
    <w:rsid w:val="009C5C95"/>
    <w:rsid w:val="009C65B1"/>
    <w:rsid w:val="009D665A"/>
    <w:rsid w:val="009F6EA1"/>
    <w:rsid w:val="00A120CD"/>
    <w:rsid w:val="00A1301B"/>
    <w:rsid w:val="00A24591"/>
    <w:rsid w:val="00A305D0"/>
    <w:rsid w:val="00A3283B"/>
    <w:rsid w:val="00A35185"/>
    <w:rsid w:val="00A42B5D"/>
    <w:rsid w:val="00A52162"/>
    <w:rsid w:val="00A66D7B"/>
    <w:rsid w:val="00A7160D"/>
    <w:rsid w:val="00A83DC8"/>
    <w:rsid w:val="00AA16DD"/>
    <w:rsid w:val="00AA1BC2"/>
    <w:rsid w:val="00AA7558"/>
    <w:rsid w:val="00AB780C"/>
    <w:rsid w:val="00AE6366"/>
    <w:rsid w:val="00AF00B6"/>
    <w:rsid w:val="00B151E4"/>
    <w:rsid w:val="00B16BB7"/>
    <w:rsid w:val="00B33D16"/>
    <w:rsid w:val="00B452D8"/>
    <w:rsid w:val="00B5703D"/>
    <w:rsid w:val="00B6474F"/>
    <w:rsid w:val="00B66C9A"/>
    <w:rsid w:val="00B673FD"/>
    <w:rsid w:val="00B73502"/>
    <w:rsid w:val="00B872F1"/>
    <w:rsid w:val="00B9175E"/>
    <w:rsid w:val="00BA022C"/>
    <w:rsid w:val="00BA7BA8"/>
    <w:rsid w:val="00BB0135"/>
    <w:rsid w:val="00BD6284"/>
    <w:rsid w:val="00BE55FC"/>
    <w:rsid w:val="00BF64D1"/>
    <w:rsid w:val="00C016EE"/>
    <w:rsid w:val="00C0348E"/>
    <w:rsid w:val="00C07920"/>
    <w:rsid w:val="00C16C9A"/>
    <w:rsid w:val="00C35581"/>
    <w:rsid w:val="00C45248"/>
    <w:rsid w:val="00C462C8"/>
    <w:rsid w:val="00C60C45"/>
    <w:rsid w:val="00C6431A"/>
    <w:rsid w:val="00C74B20"/>
    <w:rsid w:val="00C75BAE"/>
    <w:rsid w:val="00C80D80"/>
    <w:rsid w:val="00C80FF9"/>
    <w:rsid w:val="00C926C0"/>
    <w:rsid w:val="00CE0256"/>
    <w:rsid w:val="00D016D4"/>
    <w:rsid w:val="00D02613"/>
    <w:rsid w:val="00D030A8"/>
    <w:rsid w:val="00D04132"/>
    <w:rsid w:val="00D1355A"/>
    <w:rsid w:val="00D24CCA"/>
    <w:rsid w:val="00D3144F"/>
    <w:rsid w:val="00D36258"/>
    <w:rsid w:val="00D37872"/>
    <w:rsid w:val="00D50D6B"/>
    <w:rsid w:val="00D67DFD"/>
    <w:rsid w:val="00D83950"/>
    <w:rsid w:val="00DB4E3D"/>
    <w:rsid w:val="00DC0FEC"/>
    <w:rsid w:val="00DD49E9"/>
    <w:rsid w:val="00DE2AFF"/>
    <w:rsid w:val="00DE4AE4"/>
    <w:rsid w:val="00DE58D4"/>
    <w:rsid w:val="00DF43F5"/>
    <w:rsid w:val="00E236C4"/>
    <w:rsid w:val="00E32E64"/>
    <w:rsid w:val="00E33D6D"/>
    <w:rsid w:val="00E35E94"/>
    <w:rsid w:val="00E365E8"/>
    <w:rsid w:val="00E5192E"/>
    <w:rsid w:val="00E6353E"/>
    <w:rsid w:val="00E8564F"/>
    <w:rsid w:val="00E86329"/>
    <w:rsid w:val="00E97DF8"/>
    <w:rsid w:val="00EA7E47"/>
    <w:rsid w:val="00EB16DF"/>
    <w:rsid w:val="00EB4EE8"/>
    <w:rsid w:val="00EC54A0"/>
    <w:rsid w:val="00EE5271"/>
    <w:rsid w:val="00EE6987"/>
    <w:rsid w:val="00EF2EC0"/>
    <w:rsid w:val="00EF508C"/>
    <w:rsid w:val="00EF552E"/>
    <w:rsid w:val="00EF6C25"/>
    <w:rsid w:val="00F0408F"/>
    <w:rsid w:val="00F067A1"/>
    <w:rsid w:val="00F1046D"/>
    <w:rsid w:val="00F2107D"/>
    <w:rsid w:val="00F375FF"/>
    <w:rsid w:val="00F411C3"/>
    <w:rsid w:val="00F4469A"/>
    <w:rsid w:val="00F517D1"/>
    <w:rsid w:val="00F51FB3"/>
    <w:rsid w:val="00F56BC1"/>
    <w:rsid w:val="00F73C1D"/>
    <w:rsid w:val="00F7710B"/>
    <w:rsid w:val="00F94AA8"/>
    <w:rsid w:val="00FB30EA"/>
    <w:rsid w:val="00FC3358"/>
    <w:rsid w:val="00FC6FD0"/>
    <w:rsid w:val="00FF590B"/>
    <w:rsid w:val="00FF6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65D216AE"/>
  <w14:defaultImageDpi w14:val="300"/>
  <w15:docId w15:val="{CB7D1DA5-8F9E-49F6-BDF8-4030DCC11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F63DC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12AD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12AD9"/>
  </w:style>
  <w:style w:type="paragraph" w:styleId="Footer">
    <w:name w:val="footer"/>
    <w:basedOn w:val="Normal"/>
    <w:link w:val="FooterChar"/>
    <w:uiPriority w:val="99"/>
    <w:unhideWhenUsed/>
    <w:rsid w:val="00012AD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2AD9"/>
  </w:style>
  <w:style w:type="paragraph" w:styleId="NoSpacing">
    <w:name w:val="No Spacing"/>
    <w:link w:val="NoSpacingChar"/>
    <w:qFormat/>
    <w:rsid w:val="00012AD9"/>
    <w:rPr>
      <w:rFonts w:ascii="PMingLiU" w:hAnsi="PMingLiU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012AD9"/>
    <w:rPr>
      <w:rFonts w:ascii="PMingLiU" w:hAnsi="PMingLiU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2AD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AD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8F0498"/>
    <w:pPr>
      <w:ind w:left="720"/>
      <w:contextualSpacing/>
    </w:pPr>
    <w:rPr>
      <w:rFonts w:ascii="Times New Roman" w:eastAsiaTheme="minorHAnsi" w:hAnsi="Times New Roman"/>
      <w:sz w:val="22"/>
      <w:szCs w:val="22"/>
    </w:rPr>
  </w:style>
  <w:style w:type="table" w:styleId="TableGrid">
    <w:name w:val="Table Grid"/>
    <w:basedOn w:val="TableNormal"/>
    <w:uiPriority w:val="39"/>
    <w:rsid w:val="008F0498"/>
    <w:rPr>
      <w:rFonts w:eastAsiaTheme="minorHAns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F63D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table" w:customStyle="1" w:styleId="PlainTable41">
    <w:name w:val="Plain Table 41"/>
    <w:basedOn w:val="TableNormal"/>
    <w:uiPriority w:val="44"/>
    <w:rsid w:val="00FF63DC"/>
    <w:rPr>
      <w:rFonts w:eastAsiaTheme="minorHAnsi"/>
      <w:sz w:val="22"/>
      <w:szCs w:val="22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33D6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33D6D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E33D6D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</w:rPr>
  </w:style>
  <w:style w:type="paragraph" w:styleId="NormalWeb">
    <w:name w:val="Normal (Web)"/>
    <w:basedOn w:val="Normal"/>
    <w:uiPriority w:val="99"/>
    <w:semiHidden/>
    <w:unhideWhenUsed/>
    <w:rsid w:val="0056661A"/>
    <w:pPr>
      <w:spacing w:before="100" w:beforeAutospacing="1" w:after="100" w:afterAutospacing="1"/>
    </w:pPr>
    <w:rPr>
      <w:rFonts w:ascii="Gulim" w:eastAsia="Gulim" w:hAnsi="Gulim" w:cs="Gulim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56661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540088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4008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80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86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5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0E51D86849EC24CA296D290F02DB3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045D63-07EC-BB40-AD77-E301654850AE}"/>
      </w:docPartPr>
      <w:docPartBody>
        <w:p w:rsidR="006751A0" w:rsidRDefault="006751A0" w:rsidP="006751A0">
          <w:pPr>
            <w:pStyle w:val="A0E51D86849EC24CA296D290F02DB374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MingLiU">
    <w:altName w:val="Microsoft JhengHei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751A0"/>
    <w:rsid w:val="000704EB"/>
    <w:rsid w:val="00087054"/>
    <w:rsid w:val="000B6171"/>
    <w:rsid w:val="000F2C81"/>
    <w:rsid w:val="00206265"/>
    <w:rsid w:val="00222807"/>
    <w:rsid w:val="00327B1A"/>
    <w:rsid w:val="003E1CD7"/>
    <w:rsid w:val="003E759A"/>
    <w:rsid w:val="00422862"/>
    <w:rsid w:val="004310FC"/>
    <w:rsid w:val="00434D64"/>
    <w:rsid w:val="00515524"/>
    <w:rsid w:val="005359B1"/>
    <w:rsid w:val="00553BD1"/>
    <w:rsid w:val="005E4C42"/>
    <w:rsid w:val="00664B3E"/>
    <w:rsid w:val="006751A0"/>
    <w:rsid w:val="006767AA"/>
    <w:rsid w:val="006C2FD1"/>
    <w:rsid w:val="006C7BD7"/>
    <w:rsid w:val="0073450C"/>
    <w:rsid w:val="0073711F"/>
    <w:rsid w:val="00795F46"/>
    <w:rsid w:val="008E3DFB"/>
    <w:rsid w:val="00923983"/>
    <w:rsid w:val="009875DD"/>
    <w:rsid w:val="009B0F61"/>
    <w:rsid w:val="009F791B"/>
    <w:rsid w:val="00A467C1"/>
    <w:rsid w:val="00A62471"/>
    <w:rsid w:val="00AC5876"/>
    <w:rsid w:val="00AC7DAD"/>
    <w:rsid w:val="00AE3F08"/>
    <w:rsid w:val="00C05EA8"/>
    <w:rsid w:val="00CB6A83"/>
    <w:rsid w:val="00D36DB5"/>
    <w:rsid w:val="00DC4D6C"/>
    <w:rsid w:val="00DE2643"/>
    <w:rsid w:val="00F2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E51D86849EC24CA296D290F02DB374">
    <w:name w:val="A0E51D86849EC24CA296D290F02DB374"/>
    <w:rsid w:val="006751A0"/>
  </w:style>
  <w:style w:type="character" w:styleId="PlaceholderText">
    <w:name w:val="Placeholder Text"/>
    <w:basedOn w:val="DefaultParagraphFont"/>
    <w:uiPriority w:val="99"/>
    <w:semiHidden/>
    <w:rsid w:val="004310FC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76080B0-1022-4375-9B2D-581ADD83BA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971</Words>
  <Characters>5535</Characters>
  <Application>Microsoft Office Word</Application>
  <DocSecurity>0</DocSecurity>
  <Lines>46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6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Khan</dc:creator>
  <cp:keywords/>
  <dc:description/>
  <cp:lastModifiedBy>Bassam Alghamdi</cp:lastModifiedBy>
  <cp:revision>4</cp:revision>
  <dcterms:created xsi:type="dcterms:W3CDTF">2023-04-02T14:23:00Z</dcterms:created>
  <dcterms:modified xsi:type="dcterms:W3CDTF">2023-04-02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